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ppt/charts/chart5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32"/>
  </p:notesMasterIdLst>
  <p:handoutMasterIdLst>
    <p:handoutMasterId r:id="rId33"/>
  </p:handoutMasterIdLst>
  <p:sldIdLst>
    <p:sldId id="2009" r:id="rId2"/>
    <p:sldId id="2104" r:id="rId3"/>
    <p:sldId id="2105" r:id="rId4"/>
    <p:sldId id="2106" r:id="rId5"/>
    <p:sldId id="2107" r:id="rId6"/>
    <p:sldId id="2108" r:id="rId7"/>
    <p:sldId id="2109" r:id="rId8"/>
    <p:sldId id="2110" r:id="rId9"/>
    <p:sldId id="2111" r:id="rId10"/>
    <p:sldId id="2112" r:id="rId11"/>
    <p:sldId id="2113" r:id="rId12"/>
    <p:sldId id="2114" r:id="rId13"/>
    <p:sldId id="2115" r:id="rId14"/>
    <p:sldId id="2116" r:id="rId15"/>
    <p:sldId id="2117" r:id="rId16"/>
    <p:sldId id="2118" r:id="rId17"/>
    <p:sldId id="2219" r:id="rId18"/>
    <p:sldId id="2119" r:id="rId19"/>
    <p:sldId id="2121" r:id="rId20"/>
    <p:sldId id="2120" r:id="rId21"/>
    <p:sldId id="2122" r:id="rId22"/>
    <p:sldId id="2123" r:id="rId23"/>
    <p:sldId id="2124" r:id="rId24"/>
    <p:sldId id="2125" r:id="rId25"/>
    <p:sldId id="2126" r:id="rId26"/>
    <p:sldId id="2127" r:id="rId27"/>
    <p:sldId id="2128" r:id="rId28"/>
    <p:sldId id="2129" r:id="rId29"/>
    <p:sldId id="2130" r:id="rId30"/>
    <p:sldId id="2131" r:id="rId31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9933"/>
    <a:srgbClr val="0033CC"/>
    <a:srgbClr val="FE1200"/>
    <a:srgbClr val="FF0000"/>
    <a:srgbClr val="DDDDDD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521" autoAdjust="0"/>
  </p:normalViewPr>
  <p:slideViewPr>
    <p:cSldViewPr>
      <p:cViewPr varScale="1">
        <p:scale>
          <a:sx n="56" d="100"/>
          <a:sy n="56" d="100"/>
        </p:scale>
        <p:origin x="78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832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1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C$3:$C$53</c:f>
              <c:numCache>
                <c:formatCode>General</c:formatCode>
                <c:ptCount val="51"/>
                <c:pt idx="0">
                  <c:v>22.74</c:v>
                </c:pt>
                <c:pt idx="1">
                  <c:v>22.74</c:v>
                </c:pt>
                <c:pt idx="2">
                  <c:v>23.06</c:v>
                </c:pt>
                <c:pt idx="3">
                  <c:v>22.419</c:v>
                </c:pt>
                <c:pt idx="4">
                  <c:v>22.419</c:v>
                </c:pt>
                <c:pt idx="5">
                  <c:v>22.74</c:v>
                </c:pt>
                <c:pt idx="6">
                  <c:v>22.419</c:v>
                </c:pt>
                <c:pt idx="7">
                  <c:v>21.457999999999998</c:v>
                </c:pt>
                <c:pt idx="8">
                  <c:v>19.216999999999999</c:v>
                </c:pt>
                <c:pt idx="9">
                  <c:v>12.811</c:v>
                </c:pt>
                <c:pt idx="10">
                  <c:v>4.4840000000000009</c:v>
                </c:pt>
                <c:pt idx="11">
                  <c:v>0.64100000000000001</c:v>
                </c:pt>
                <c:pt idx="12">
                  <c:v>0</c:v>
                </c:pt>
                <c:pt idx="13">
                  <c:v>0</c:v>
                </c:pt>
                <c:pt idx="14">
                  <c:v>0.32</c:v>
                </c:pt>
                <c:pt idx="15">
                  <c:v>0.64100000000000001</c:v>
                </c:pt>
                <c:pt idx="16">
                  <c:v>0.96099999999999997</c:v>
                </c:pt>
                <c:pt idx="17">
                  <c:v>1.6020000000000001</c:v>
                </c:pt>
                <c:pt idx="18">
                  <c:v>4.4840000000000009</c:v>
                </c:pt>
                <c:pt idx="19">
                  <c:v>11.21</c:v>
                </c:pt>
                <c:pt idx="20">
                  <c:v>18.576000000000001</c:v>
                </c:pt>
                <c:pt idx="21">
                  <c:v>21.457999999999998</c:v>
                </c:pt>
                <c:pt idx="22">
                  <c:v>20.818000000000001</c:v>
                </c:pt>
                <c:pt idx="23">
                  <c:v>18.256</c:v>
                </c:pt>
                <c:pt idx="24">
                  <c:v>12.811</c:v>
                </c:pt>
                <c:pt idx="25">
                  <c:v>5.4449999999999976</c:v>
                </c:pt>
                <c:pt idx="26">
                  <c:v>1.2809999999999999</c:v>
                </c:pt>
                <c:pt idx="27">
                  <c:v>0.32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.32</c:v>
                </c:pt>
                <c:pt idx="34">
                  <c:v>0.32</c:v>
                </c:pt>
                <c:pt idx="35">
                  <c:v>0.32</c:v>
                </c:pt>
                <c:pt idx="36">
                  <c:v>0.64100000000000001</c:v>
                </c:pt>
                <c:pt idx="37">
                  <c:v>1.6020000000000001</c:v>
                </c:pt>
                <c:pt idx="38">
                  <c:v>4.8039999999999976</c:v>
                </c:pt>
                <c:pt idx="39">
                  <c:v>11.85</c:v>
                </c:pt>
                <c:pt idx="40">
                  <c:v>19.536999999999999</c:v>
                </c:pt>
                <c:pt idx="41">
                  <c:v>22.099</c:v>
                </c:pt>
                <c:pt idx="42">
                  <c:v>22.419</c:v>
                </c:pt>
                <c:pt idx="43">
                  <c:v>22.419</c:v>
                </c:pt>
                <c:pt idx="44">
                  <c:v>21.779</c:v>
                </c:pt>
                <c:pt idx="45">
                  <c:v>21.779</c:v>
                </c:pt>
                <c:pt idx="46">
                  <c:v>21.779</c:v>
                </c:pt>
                <c:pt idx="47">
                  <c:v>22.099</c:v>
                </c:pt>
                <c:pt idx="48">
                  <c:v>21.779</c:v>
                </c:pt>
                <c:pt idx="49">
                  <c:v>22.099</c:v>
                </c:pt>
                <c:pt idx="50">
                  <c:v>22.0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63-49EA-9BD6-A9BB481C32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4541184"/>
        <c:axId val="105657472"/>
      </c:scatterChart>
      <c:valAx>
        <c:axId val="104541184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657472"/>
        <c:crosses val="autoZero"/>
        <c:crossBetween val="midCat"/>
        <c:majorUnit val="1"/>
      </c:valAx>
      <c:valAx>
        <c:axId val="105657472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2.6615516880952102E-2"/>
              <c:y val="0.230422055887027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454118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E$3:$E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G$3:$G$53</c:f>
              <c:numCache>
                <c:formatCode>General</c:formatCode>
                <c:ptCount val="51"/>
                <c:pt idx="0">
                  <c:v>1.085000000000008</c:v>
                </c:pt>
                <c:pt idx="1">
                  <c:v>0</c:v>
                </c:pt>
                <c:pt idx="2">
                  <c:v>0</c:v>
                </c:pt>
                <c:pt idx="3">
                  <c:v>0.54300000000000603</c:v>
                </c:pt>
                <c:pt idx="4">
                  <c:v>0.54300000000000603</c:v>
                </c:pt>
                <c:pt idx="5">
                  <c:v>0.54300000000000603</c:v>
                </c:pt>
                <c:pt idx="6">
                  <c:v>0.54300000000000603</c:v>
                </c:pt>
                <c:pt idx="7">
                  <c:v>0.54300000000000603</c:v>
                </c:pt>
                <c:pt idx="8">
                  <c:v>0.54300000000000603</c:v>
                </c:pt>
                <c:pt idx="9">
                  <c:v>0.54300000000000603</c:v>
                </c:pt>
                <c:pt idx="10">
                  <c:v>0.54300000000000603</c:v>
                </c:pt>
                <c:pt idx="11">
                  <c:v>0.54300000000000603</c:v>
                </c:pt>
                <c:pt idx="12">
                  <c:v>0.54300000000000603</c:v>
                </c:pt>
                <c:pt idx="13">
                  <c:v>0.54300000000000603</c:v>
                </c:pt>
                <c:pt idx="14">
                  <c:v>1.085000000000008</c:v>
                </c:pt>
                <c:pt idx="15">
                  <c:v>2.1700000000000021</c:v>
                </c:pt>
                <c:pt idx="16">
                  <c:v>5.9669999999999987</c:v>
                </c:pt>
                <c:pt idx="17">
                  <c:v>13.561999999999999</c:v>
                </c:pt>
                <c:pt idx="18">
                  <c:v>19.529000000000011</c:v>
                </c:pt>
                <c:pt idx="19">
                  <c:v>21.699000000000002</c:v>
                </c:pt>
                <c:pt idx="20">
                  <c:v>22.241</c:v>
                </c:pt>
                <c:pt idx="21">
                  <c:v>22.241</c:v>
                </c:pt>
                <c:pt idx="22">
                  <c:v>22.241</c:v>
                </c:pt>
                <c:pt idx="23">
                  <c:v>22.241</c:v>
                </c:pt>
                <c:pt idx="24">
                  <c:v>22.241</c:v>
                </c:pt>
                <c:pt idx="25">
                  <c:v>21.156000000000009</c:v>
                </c:pt>
                <c:pt idx="26">
                  <c:v>18.443999999999999</c:v>
                </c:pt>
                <c:pt idx="27">
                  <c:v>13.019000000000011</c:v>
                </c:pt>
                <c:pt idx="28">
                  <c:v>5.9669999999999987</c:v>
                </c:pt>
                <c:pt idx="29">
                  <c:v>1.085000000000008</c:v>
                </c:pt>
                <c:pt idx="30">
                  <c:v>0.54300000000000603</c:v>
                </c:pt>
                <c:pt idx="31">
                  <c:v>0.54300000000000603</c:v>
                </c:pt>
                <c:pt idx="32">
                  <c:v>0.54300000000000603</c:v>
                </c:pt>
                <c:pt idx="33">
                  <c:v>0.54300000000000603</c:v>
                </c:pt>
                <c:pt idx="34">
                  <c:v>0.54300000000000603</c:v>
                </c:pt>
                <c:pt idx="35">
                  <c:v>0.54300000000000603</c:v>
                </c:pt>
                <c:pt idx="36">
                  <c:v>0.54300000000000603</c:v>
                </c:pt>
                <c:pt idx="37">
                  <c:v>0.54300000000000603</c:v>
                </c:pt>
                <c:pt idx="38">
                  <c:v>1.085000000000008</c:v>
                </c:pt>
                <c:pt idx="39">
                  <c:v>1.085000000000008</c:v>
                </c:pt>
                <c:pt idx="40">
                  <c:v>1.085000000000008</c:v>
                </c:pt>
                <c:pt idx="41">
                  <c:v>1.085000000000008</c:v>
                </c:pt>
                <c:pt idx="42">
                  <c:v>1.085000000000008</c:v>
                </c:pt>
                <c:pt idx="43">
                  <c:v>1.085000000000008</c:v>
                </c:pt>
                <c:pt idx="44">
                  <c:v>1.085000000000008</c:v>
                </c:pt>
                <c:pt idx="45">
                  <c:v>1.085000000000008</c:v>
                </c:pt>
                <c:pt idx="46">
                  <c:v>1.085000000000008</c:v>
                </c:pt>
                <c:pt idx="47">
                  <c:v>1.085000000000008</c:v>
                </c:pt>
                <c:pt idx="48">
                  <c:v>1.085000000000008</c:v>
                </c:pt>
                <c:pt idx="49">
                  <c:v>1.085000000000008</c:v>
                </c:pt>
                <c:pt idx="50">
                  <c:v>0.543000000000006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780-4361-9D64-DDCD53BF40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895040"/>
        <c:axId val="105896960"/>
      </c:scatterChart>
      <c:valAx>
        <c:axId val="105895040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896960"/>
        <c:crosses val="autoZero"/>
        <c:crossBetween val="midCat"/>
        <c:majorUnit val="1"/>
      </c:valAx>
      <c:valAx>
        <c:axId val="105896960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3.2476237546545397E-2"/>
              <c:y val="0.2719270294604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8950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3:$I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K$3:$K$53</c:f>
              <c:numCache>
                <c:formatCode>General</c:formatCode>
                <c:ptCount val="51"/>
                <c:pt idx="0">
                  <c:v>0.52100000000000002</c:v>
                </c:pt>
                <c:pt idx="1">
                  <c:v>0.34699999999999998</c:v>
                </c:pt>
                <c:pt idx="2">
                  <c:v>0.60799999999999998</c:v>
                </c:pt>
                <c:pt idx="3">
                  <c:v>0.52100000000000002</c:v>
                </c:pt>
                <c:pt idx="4">
                  <c:v>0.434</c:v>
                </c:pt>
                <c:pt idx="5">
                  <c:v>0</c:v>
                </c:pt>
                <c:pt idx="6">
                  <c:v>0</c:v>
                </c:pt>
                <c:pt idx="7">
                  <c:v>8.6999999999999703E-2</c:v>
                </c:pt>
                <c:pt idx="8">
                  <c:v>0.26100000000000001</c:v>
                </c:pt>
                <c:pt idx="9">
                  <c:v>0.69399999999999995</c:v>
                </c:pt>
                <c:pt idx="10">
                  <c:v>1.8220000000000001</c:v>
                </c:pt>
                <c:pt idx="11">
                  <c:v>5.4659999999999966</c:v>
                </c:pt>
                <c:pt idx="12">
                  <c:v>9.4570000000000025</c:v>
                </c:pt>
                <c:pt idx="13">
                  <c:v>10.845000000000001</c:v>
                </c:pt>
                <c:pt idx="14">
                  <c:v>11.105</c:v>
                </c:pt>
                <c:pt idx="15">
                  <c:v>11.018000000000001</c:v>
                </c:pt>
                <c:pt idx="16">
                  <c:v>10.932</c:v>
                </c:pt>
                <c:pt idx="17">
                  <c:v>10.757999999999999</c:v>
                </c:pt>
                <c:pt idx="18">
                  <c:v>10.324</c:v>
                </c:pt>
                <c:pt idx="19">
                  <c:v>8.5890000000000004</c:v>
                </c:pt>
                <c:pt idx="20">
                  <c:v>5.2060000000000004</c:v>
                </c:pt>
                <c:pt idx="21">
                  <c:v>1.5620000000000001</c:v>
                </c:pt>
                <c:pt idx="22">
                  <c:v>1.0409999999999999</c:v>
                </c:pt>
                <c:pt idx="23">
                  <c:v>3.21</c:v>
                </c:pt>
                <c:pt idx="24">
                  <c:v>7.375</c:v>
                </c:pt>
                <c:pt idx="25">
                  <c:v>10.237</c:v>
                </c:pt>
                <c:pt idx="26">
                  <c:v>11.018000000000001</c:v>
                </c:pt>
                <c:pt idx="27">
                  <c:v>11.625999999999999</c:v>
                </c:pt>
                <c:pt idx="28">
                  <c:v>11.885999999999999</c:v>
                </c:pt>
                <c:pt idx="29">
                  <c:v>11.798999999999999</c:v>
                </c:pt>
                <c:pt idx="30">
                  <c:v>11.625999999999999</c:v>
                </c:pt>
                <c:pt idx="31">
                  <c:v>11.279</c:v>
                </c:pt>
                <c:pt idx="32">
                  <c:v>11.192</c:v>
                </c:pt>
                <c:pt idx="33">
                  <c:v>11.192</c:v>
                </c:pt>
                <c:pt idx="34">
                  <c:v>11.365</c:v>
                </c:pt>
                <c:pt idx="35">
                  <c:v>11.539</c:v>
                </c:pt>
                <c:pt idx="36">
                  <c:v>11.539</c:v>
                </c:pt>
                <c:pt idx="37">
                  <c:v>11.539</c:v>
                </c:pt>
                <c:pt idx="38">
                  <c:v>11.192</c:v>
                </c:pt>
                <c:pt idx="39">
                  <c:v>10.151</c:v>
                </c:pt>
                <c:pt idx="40">
                  <c:v>7.8079999999999998</c:v>
                </c:pt>
                <c:pt idx="41">
                  <c:v>3.9039999999999999</c:v>
                </c:pt>
                <c:pt idx="42">
                  <c:v>1.2150000000000001</c:v>
                </c:pt>
                <c:pt idx="43">
                  <c:v>0.95499999999999996</c:v>
                </c:pt>
                <c:pt idx="44">
                  <c:v>0.95499999999999996</c:v>
                </c:pt>
                <c:pt idx="45">
                  <c:v>1.302</c:v>
                </c:pt>
                <c:pt idx="46">
                  <c:v>1.4750000000000001</c:v>
                </c:pt>
                <c:pt idx="47">
                  <c:v>1.2150000000000001</c:v>
                </c:pt>
                <c:pt idx="48">
                  <c:v>1.2150000000000001</c:v>
                </c:pt>
                <c:pt idx="49">
                  <c:v>1.4750000000000001</c:v>
                </c:pt>
                <c:pt idx="50">
                  <c:v>1.387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332-48DE-86FD-ED0DB57D57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008512"/>
        <c:axId val="121010432"/>
      </c:scatterChart>
      <c:valAx>
        <c:axId val="121008512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010432"/>
        <c:crosses val="autoZero"/>
        <c:crossBetween val="midCat"/>
        <c:majorUnit val="1"/>
      </c:valAx>
      <c:valAx>
        <c:axId val="121010432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00851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M$3:$M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O$3:$O$53</c:f>
              <c:numCache>
                <c:formatCode>General</c:formatCode>
                <c:ptCount val="51"/>
                <c:pt idx="0">
                  <c:v>10.364000000000001</c:v>
                </c:pt>
                <c:pt idx="1">
                  <c:v>10.3103</c:v>
                </c:pt>
                <c:pt idx="2">
                  <c:v>10.5251</c:v>
                </c:pt>
                <c:pt idx="3">
                  <c:v>10.7399</c:v>
                </c:pt>
                <c:pt idx="4">
                  <c:v>11.1158</c:v>
                </c:pt>
                <c:pt idx="5">
                  <c:v>11.062099999999999</c:v>
                </c:pt>
                <c:pt idx="6">
                  <c:v>10.578799999999999</c:v>
                </c:pt>
                <c:pt idx="7">
                  <c:v>10.3103</c:v>
                </c:pt>
                <c:pt idx="8">
                  <c:v>9.7197000000000013</c:v>
                </c:pt>
                <c:pt idx="9">
                  <c:v>8.1087000000000007</c:v>
                </c:pt>
                <c:pt idx="10">
                  <c:v>4.9404000000000003</c:v>
                </c:pt>
                <c:pt idx="11">
                  <c:v>1.5572999999999999</c:v>
                </c:pt>
                <c:pt idx="12">
                  <c:v>0.5907</c:v>
                </c:pt>
                <c:pt idx="13">
                  <c:v>0.32219999999999999</c:v>
                </c:pt>
                <c:pt idx="14">
                  <c:v>0.32219999999999999</c:v>
                </c:pt>
                <c:pt idx="15">
                  <c:v>0.16109999999999999</c:v>
                </c:pt>
                <c:pt idx="16">
                  <c:v>5.3700000000000102E-2</c:v>
                </c:pt>
                <c:pt idx="17">
                  <c:v>0.1074</c:v>
                </c:pt>
                <c:pt idx="18">
                  <c:v>0.32219999999999999</c:v>
                </c:pt>
                <c:pt idx="19">
                  <c:v>0.5907</c:v>
                </c:pt>
                <c:pt idx="20">
                  <c:v>0.5907</c:v>
                </c:pt>
                <c:pt idx="21">
                  <c:v>0.48330000000000001</c:v>
                </c:pt>
                <c:pt idx="22">
                  <c:v>0.42959999999999998</c:v>
                </c:pt>
                <c:pt idx="23">
                  <c:v>0.48330000000000001</c:v>
                </c:pt>
                <c:pt idx="24">
                  <c:v>0.48330000000000001</c:v>
                </c:pt>
                <c:pt idx="25">
                  <c:v>0.5907</c:v>
                </c:pt>
                <c:pt idx="26">
                  <c:v>0.5907</c:v>
                </c:pt>
                <c:pt idx="27">
                  <c:v>0.42959999999999998</c:v>
                </c:pt>
                <c:pt idx="28">
                  <c:v>0.32219999999999999</c:v>
                </c:pt>
                <c:pt idx="29">
                  <c:v>0.21479999999999999</c:v>
                </c:pt>
                <c:pt idx="30">
                  <c:v>0.21479999999999999</c:v>
                </c:pt>
                <c:pt idx="31">
                  <c:v>0.16109999999999999</c:v>
                </c:pt>
                <c:pt idx="32">
                  <c:v>0.21479999999999999</c:v>
                </c:pt>
                <c:pt idx="33">
                  <c:v>5.3700000000000102E-2</c:v>
                </c:pt>
                <c:pt idx="34">
                  <c:v>0</c:v>
                </c:pt>
                <c:pt idx="35">
                  <c:v>0.32219999999999999</c:v>
                </c:pt>
                <c:pt idx="36">
                  <c:v>0.69810000000000005</c:v>
                </c:pt>
                <c:pt idx="37">
                  <c:v>0.80549999999999999</c:v>
                </c:pt>
                <c:pt idx="38">
                  <c:v>0.91290000000000004</c:v>
                </c:pt>
                <c:pt idx="39">
                  <c:v>1.8258000000000001</c:v>
                </c:pt>
                <c:pt idx="40">
                  <c:v>3.6516000000000002</c:v>
                </c:pt>
                <c:pt idx="41">
                  <c:v>7.1957999999999984</c:v>
                </c:pt>
                <c:pt idx="42">
                  <c:v>10.095499999999999</c:v>
                </c:pt>
                <c:pt idx="43">
                  <c:v>10.901</c:v>
                </c:pt>
                <c:pt idx="44">
                  <c:v>10.847300000000001</c:v>
                </c:pt>
                <c:pt idx="45">
                  <c:v>10.6325</c:v>
                </c:pt>
                <c:pt idx="46">
                  <c:v>10.6325</c:v>
                </c:pt>
                <c:pt idx="47">
                  <c:v>10.7936</c:v>
                </c:pt>
                <c:pt idx="48">
                  <c:v>11.062099999999999</c:v>
                </c:pt>
                <c:pt idx="49">
                  <c:v>11.276899999999999</c:v>
                </c:pt>
                <c:pt idx="50">
                  <c:v>11.1694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62-4186-A665-3856FFD8FA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051776"/>
        <c:axId val="119053696"/>
      </c:scatterChart>
      <c:valAx>
        <c:axId val="11905177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53696"/>
        <c:crosses val="autoZero"/>
        <c:crossBetween val="midCat"/>
        <c:majorUnit val="1"/>
      </c:valAx>
      <c:valAx>
        <c:axId val="119053696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5177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3:$I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K$3:$K$53</c:f>
              <c:numCache>
                <c:formatCode>General</c:formatCode>
                <c:ptCount val="51"/>
                <c:pt idx="0">
                  <c:v>0.52100000000000002</c:v>
                </c:pt>
                <c:pt idx="1">
                  <c:v>0.34699999999999998</c:v>
                </c:pt>
                <c:pt idx="2">
                  <c:v>0.60799999999999998</c:v>
                </c:pt>
                <c:pt idx="3">
                  <c:v>0.52100000000000002</c:v>
                </c:pt>
                <c:pt idx="4">
                  <c:v>0.434</c:v>
                </c:pt>
                <c:pt idx="5">
                  <c:v>0</c:v>
                </c:pt>
                <c:pt idx="6">
                  <c:v>0</c:v>
                </c:pt>
                <c:pt idx="7">
                  <c:v>8.6999999999999703E-2</c:v>
                </c:pt>
                <c:pt idx="8">
                  <c:v>0.26100000000000001</c:v>
                </c:pt>
                <c:pt idx="9">
                  <c:v>0.69399999999999995</c:v>
                </c:pt>
                <c:pt idx="10">
                  <c:v>1.8220000000000001</c:v>
                </c:pt>
                <c:pt idx="11">
                  <c:v>5.4659999999999966</c:v>
                </c:pt>
                <c:pt idx="12">
                  <c:v>9.4570000000000025</c:v>
                </c:pt>
                <c:pt idx="13">
                  <c:v>10.845000000000001</c:v>
                </c:pt>
                <c:pt idx="14">
                  <c:v>11.105</c:v>
                </c:pt>
                <c:pt idx="15">
                  <c:v>11.018000000000001</c:v>
                </c:pt>
                <c:pt idx="16">
                  <c:v>10.932</c:v>
                </c:pt>
                <c:pt idx="17">
                  <c:v>10.757999999999999</c:v>
                </c:pt>
                <c:pt idx="18">
                  <c:v>10.324</c:v>
                </c:pt>
                <c:pt idx="19">
                  <c:v>8.5890000000000004</c:v>
                </c:pt>
                <c:pt idx="20">
                  <c:v>5.2060000000000004</c:v>
                </c:pt>
                <c:pt idx="21">
                  <c:v>1.5620000000000001</c:v>
                </c:pt>
                <c:pt idx="22">
                  <c:v>1.0409999999999999</c:v>
                </c:pt>
                <c:pt idx="23">
                  <c:v>3.21</c:v>
                </c:pt>
                <c:pt idx="24">
                  <c:v>7.375</c:v>
                </c:pt>
                <c:pt idx="25">
                  <c:v>10.237</c:v>
                </c:pt>
                <c:pt idx="26">
                  <c:v>11.018000000000001</c:v>
                </c:pt>
                <c:pt idx="27">
                  <c:v>11.625999999999999</c:v>
                </c:pt>
                <c:pt idx="28">
                  <c:v>11.885999999999999</c:v>
                </c:pt>
                <c:pt idx="29">
                  <c:v>11.798999999999999</c:v>
                </c:pt>
                <c:pt idx="30">
                  <c:v>11.625999999999999</c:v>
                </c:pt>
                <c:pt idx="31">
                  <c:v>11.279</c:v>
                </c:pt>
                <c:pt idx="32">
                  <c:v>11.192</c:v>
                </c:pt>
                <c:pt idx="33">
                  <c:v>11.192</c:v>
                </c:pt>
                <c:pt idx="34">
                  <c:v>11.365</c:v>
                </c:pt>
                <c:pt idx="35">
                  <c:v>11.539</c:v>
                </c:pt>
                <c:pt idx="36">
                  <c:v>11.539</c:v>
                </c:pt>
                <c:pt idx="37">
                  <c:v>11.539</c:v>
                </c:pt>
                <c:pt idx="38">
                  <c:v>11.192</c:v>
                </c:pt>
                <c:pt idx="39">
                  <c:v>10.151</c:v>
                </c:pt>
                <c:pt idx="40">
                  <c:v>7.8079999999999998</c:v>
                </c:pt>
                <c:pt idx="41">
                  <c:v>3.9039999999999999</c:v>
                </c:pt>
                <c:pt idx="42">
                  <c:v>1.2150000000000001</c:v>
                </c:pt>
                <c:pt idx="43">
                  <c:v>0.95499999999999996</c:v>
                </c:pt>
                <c:pt idx="44">
                  <c:v>0.95499999999999996</c:v>
                </c:pt>
                <c:pt idx="45">
                  <c:v>1.302</c:v>
                </c:pt>
                <c:pt idx="46">
                  <c:v>1.4750000000000001</c:v>
                </c:pt>
                <c:pt idx="47">
                  <c:v>1.2150000000000001</c:v>
                </c:pt>
                <c:pt idx="48">
                  <c:v>1.2150000000000001</c:v>
                </c:pt>
                <c:pt idx="49">
                  <c:v>1.4750000000000001</c:v>
                </c:pt>
                <c:pt idx="50">
                  <c:v>1.387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F63-41FB-A679-2B87A2FBEA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065600"/>
        <c:axId val="121123968"/>
      </c:scatterChart>
      <c:valAx>
        <c:axId val="119065600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123968"/>
        <c:crosses val="autoZero"/>
        <c:crossBetween val="midCat"/>
        <c:majorUnit val="1"/>
      </c:valAx>
      <c:valAx>
        <c:axId val="121123968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6560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1165225"/>
            <a:ext cx="4186238" cy="3140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446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75C308-D142-4DE6-8CF3-65FDFE6FE9A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4462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480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3851FC-6003-456E-87F3-A87F735A0B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451" name="Rectangle 7"/>
          <p:cNvSpPr txBox="1">
            <a:spLocks noGrp="1" noChangeArrowheads="1"/>
          </p:cNvSpPr>
          <p:nvPr/>
        </p:nvSpPr>
        <p:spPr bwMode="auto">
          <a:xfrm>
            <a:off x="4145280" y="9119474"/>
            <a:ext cx="3169920" cy="481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5914" tIns="47957" rIns="95914" bIns="47957" anchor="b"/>
          <a:lstStyle/>
          <a:p>
            <a:pPr marL="0" marR="0" lvl="0" indent="0" algn="r" defTabSz="95822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853E46-A08D-4D75-8916-80785E1CDBC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 marL="0" marR="0" lvl="0" indent="0" algn="r" defTabSz="95822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44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2063" y="720725"/>
            <a:ext cx="4799012" cy="3598863"/>
          </a:xfrm>
          <a:ln/>
        </p:spPr>
      </p:sp>
      <p:sp>
        <p:nvSpPr>
          <p:cNvPr id="1044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5" y="4560570"/>
            <a:ext cx="5361093" cy="4323874"/>
          </a:xfrm>
          <a:noFill/>
          <a:ln/>
        </p:spPr>
        <p:txBody>
          <a:bodyPr lIns="95914" tIns="47957" rIns="95914" bIns="47957"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06024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xN</a:t>
            </a:r>
            <a:r>
              <a:rPr lang="en-US" baseline="0" dirty="0" smtClean="0"/>
              <a:t> represents the driving force for phase separation</a:t>
            </a:r>
          </a:p>
          <a:p>
            <a:r>
              <a:rPr lang="en-US" baseline="0" dirty="0" smtClean="0"/>
              <a:t>X – interaction parameter, represents energetic penalty of mixing components. Essentially like a solubility para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832239-838E-4F19-AAB6-D8DB8274F51D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1956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883" indent="-285725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53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869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22959E-ECA5-49B6-9466-24F384382EB9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140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61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274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115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0/22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1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8154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74F97-0F13-42E5-9A1D-07478243785D}" type="slidenum">
              <a:rPr lang="nl-BE" smtClean="0"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660393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13" name="Picture 12" descr="UTwordmark2012Stack_Whi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4607" y="71363"/>
            <a:ext cx="1258543" cy="549364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9372600" y="52408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6725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89AFB2-9FD1-42FF-B345-76BE199B9E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2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31823D3-A89A-475E-8067-0E5B0389D04E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272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7" r:id="rId3"/>
    <p:sldLayoutId id="2147484268" r:id="rId4"/>
    <p:sldLayoutId id="2147484269" r:id="rId5"/>
    <p:sldLayoutId id="2147484270" r:id="rId6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gif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emf"/><Relationship Id="rId11" Type="http://schemas.openxmlformats.org/officeDocument/2006/relationships/image" Target="../media/image39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tiff"/><Relationship Id="rId3" Type="http://schemas.openxmlformats.org/officeDocument/2006/relationships/oleObject" Target="../embeddings/oleObject5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wmf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emf"/><Relationship Id="rId7" Type="http://schemas.openxmlformats.org/officeDocument/2006/relationships/image" Target="../media/image58.jpe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7.jpeg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11" Type="http://schemas.openxmlformats.org/officeDocument/2006/relationships/image" Target="../media/image76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74.emf"/><Relationship Id="rId7" Type="http://schemas.openxmlformats.org/officeDocument/2006/relationships/image" Target="../media/image68.emf"/><Relationship Id="rId12" Type="http://schemas.openxmlformats.org/officeDocument/2006/relationships/image" Target="../media/image82.tif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11" Type="http://schemas.openxmlformats.org/officeDocument/2006/relationships/image" Target="../media/image81.tif"/><Relationship Id="rId5" Type="http://schemas.openxmlformats.org/officeDocument/2006/relationships/chart" Target="../charts/chart1.xml"/><Relationship Id="rId10" Type="http://schemas.openxmlformats.org/officeDocument/2006/relationships/image" Target="../media/image80.jpeg"/><Relationship Id="rId4" Type="http://schemas.openxmlformats.org/officeDocument/2006/relationships/image" Target="../media/image77.tiff"/><Relationship Id="rId9" Type="http://schemas.openxmlformats.org/officeDocument/2006/relationships/image" Target="../media/image79.tif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image" Target="../media/image83.emf"/><Relationship Id="rId7" Type="http://schemas.openxmlformats.org/officeDocument/2006/relationships/image" Target="../media/image85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80.jpeg"/><Relationship Id="rId4" Type="http://schemas.openxmlformats.org/officeDocument/2006/relationships/image" Target="../media/image8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tiff"/><Relationship Id="rId3" Type="http://schemas.openxmlformats.org/officeDocument/2006/relationships/chart" Target="../charts/chart4.xml"/><Relationship Id="rId7" Type="http://schemas.openxmlformats.org/officeDocument/2006/relationships/image" Target="../media/image84.jpe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5.xml"/><Relationship Id="rId5" Type="http://schemas.openxmlformats.org/officeDocument/2006/relationships/image" Target="../media/image87.jpeg"/><Relationship Id="rId10" Type="http://schemas.openxmlformats.org/officeDocument/2006/relationships/image" Target="../media/image89.emf"/><Relationship Id="rId4" Type="http://schemas.openxmlformats.org/officeDocument/2006/relationships/image" Target="../media/image86.tiff"/><Relationship Id="rId9" Type="http://schemas.openxmlformats.org/officeDocument/2006/relationships/image" Target="../media/image88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39577" y="6661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cture </a:t>
            </a:r>
            <a:r>
              <a: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4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81000" y="859444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mical Engineering for Micro/Nano Fabric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ight Triangle 18"/>
          <p:cNvSpPr/>
          <p:nvPr/>
        </p:nvSpPr>
        <p:spPr>
          <a:xfrm rot="11064521">
            <a:off x="5927474" y="2742918"/>
            <a:ext cx="1438613" cy="300518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6675" flipH="1">
            <a:off x="1650520" y="2967894"/>
            <a:ext cx="1136675" cy="259102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894295" y="1739553"/>
            <a:ext cx="3433763" cy="4508847"/>
            <a:chOff x="2509837" y="1308100"/>
            <a:chExt cx="3433763" cy="4060825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2509837" y="1308100"/>
              <a:ext cx="3433763" cy="4060825"/>
            </a:xfrm>
            <a:prstGeom prst="roundRect">
              <a:avLst/>
            </a:prstGeom>
            <a:solidFill>
              <a:srgbClr val="F4F7ED"/>
            </a:solidFill>
            <a:ln w="25400" cap="flat" cmpd="sng" algn="ctr">
              <a:solidFill>
                <a:srgbClr val="9BBB59"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grpSp>
          <p:nvGrpSpPr>
            <p:cNvPr id="10" name="Group 7"/>
            <p:cNvGrpSpPr>
              <a:grpSpLocks/>
            </p:cNvGrpSpPr>
            <p:nvPr/>
          </p:nvGrpSpPr>
          <p:grpSpPr bwMode="auto">
            <a:xfrm>
              <a:off x="3002263" y="2269865"/>
              <a:ext cx="2364013" cy="660310"/>
              <a:chOff x="1349181" y="3084695"/>
              <a:chExt cx="2363925" cy="660168"/>
            </a:xfrm>
          </p:grpSpPr>
          <p:sp>
            <p:nvSpPr>
              <p:cNvPr id="11" name="AutoShape 105"/>
              <p:cNvSpPr>
                <a:spLocks noChangeArrowheads="1"/>
              </p:cNvSpPr>
              <p:nvPr/>
            </p:nvSpPr>
            <p:spPr bwMode="auto">
              <a:xfrm>
                <a:off x="1348880" y="3084955"/>
                <a:ext cx="2363700" cy="588836"/>
              </a:xfrm>
              <a:prstGeom prst="cube">
                <a:avLst>
                  <a:gd name="adj" fmla="val 72819"/>
                </a:avLst>
              </a:prstGeom>
              <a:solidFill>
                <a:sysClr val="window" lastClr="FFFFFF">
                  <a:lumMod val="95000"/>
                </a:sysClr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2" name="Text Box 152"/>
              <p:cNvSpPr txBox="1">
                <a:spLocks noChangeArrowheads="1"/>
              </p:cNvSpPr>
              <p:nvPr/>
            </p:nvSpPr>
            <p:spPr bwMode="auto">
              <a:xfrm>
                <a:off x="2028305" y="3470635"/>
                <a:ext cx="590528" cy="2745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solidFill>
                      <a:sysClr val="windowText" lastClr="000000"/>
                    </a:solidFill>
                    <a:ea typeface="MS PGothic" pitchFamily="34" charset="-128"/>
                  </a:rPr>
                  <a:t>Wafer</a:t>
                </a:r>
              </a:p>
            </p:txBody>
          </p:sp>
        </p:grpSp>
        <p:sp>
          <p:nvSpPr>
            <p:cNvPr id="13" name="AutoShape 105"/>
            <p:cNvSpPr>
              <a:spLocks noChangeArrowheads="1"/>
            </p:cNvSpPr>
            <p:nvPr/>
          </p:nvSpPr>
          <p:spPr bwMode="auto">
            <a:xfrm>
              <a:off x="3001962" y="2128838"/>
              <a:ext cx="2363788" cy="569912"/>
            </a:xfrm>
            <a:prstGeom prst="cube">
              <a:avLst>
                <a:gd name="adj" fmla="val 75727"/>
              </a:avLst>
            </a:prstGeom>
            <a:solidFill>
              <a:srgbClr val="C0504D">
                <a:lumMod val="75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2958649" y="4237153"/>
              <a:ext cx="2372574" cy="660310"/>
              <a:chOff x="1349181" y="3084695"/>
              <a:chExt cx="2363925" cy="660168"/>
            </a:xfrm>
          </p:grpSpPr>
          <p:sp>
            <p:nvSpPr>
              <p:cNvPr id="15" name="AutoShape 105"/>
              <p:cNvSpPr>
                <a:spLocks noChangeArrowheads="1"/>
              </p:cNvSpPr>
              <p:nvPr/>
            </p:nvSpPr>
            <p:spPr bwMode="auto">
              <a:xfrm>
                <a:off x="1349630" y="3084580"/>
                <a:ext cx="2363079" cy="588835"/>
              </a:xfrm>
              <a:prstGeom prst="cube">
                <a:avLst>
                  <a:gd name="adj" fmla="val 72819"/>
                </a:avLst>
              </a:prstGeom>
              <a:solidFill>
                <a:sysClr val="window" lastClr="FFFFFF">
                  <a:lumMod val="95000"/>
                </a:sysClr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6" name="Text Box 152"/>
              <p:cNvSpPr txBox="1">
                <a:spLocks noChangeArrowheads="1"/>
              </p:cNvSpPr>
              <p:nvPr/>
            </p:nvSpPr>
            <p:spPr bwMode="auto">
              <a:xfrm>
                <a:off x="2029767" y="3470259"/>
                <a:ext cx="589978" cy="274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solidFill>
                      <a:sysClr val="windowText" lastClr="000000"/>
                    </a:solidFill>
                    <a:ea typeface="MS PGothic" pitchFamily="34" charset="-128"/>
                  </a:rPr>
                  <a:t>Wafer</a:t>
                </a:r>
              </a:p>
            </p:txBody>
          </p:sp>
        </p:grpSp>
        <p:sp>
          <p:nvSpPr>
            <p:cNvPr id="17" name="Cube 16"/>
            <p:cNvSpPr/>
            <p:nvPr/>
          </p:nvSpPr>
          <p:spPr bwMode="auto">
            <a:xfrm>
              <a:off x="2955925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18" name="Cube 17"/>
            <p:cNvSpPr/>
            <p:nvPr/>
          </p:nvSpPr>
          <p:spPr bwMode="auto">
            <a:xfrm>
              <a:off x="305435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0" name="Cube 19"/>
            <p:cNvSpPr/>
            <p:nvPr/>
          </p:nvSpPr>
          <p:spPr bwMode="auto">
            <a:xfrm>
              <a:off x="314166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1" name="Cube 20"/>
            <p:cNvSpPr/>
            <p:nvPr/>
          </p:nvSpPr>
          <p:spPr bwMode="auto">
            <a:xfrm>
              <a:off x="323691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2" name="Cube 21"/>
            <p:cNvSpPr/>
            <p:nvPr/>
          </p:nvSpPr>
          <p:spPr bwMode="auto">
            <a:xfrm>
              <a:off x="332581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3" name="Cube 22"/>
            <p:cNvSpPr/>
            <p:nvPr/>
          </p:nvSpPr>
          <p:spPr bwMode="auto">
            <a:xfrm>
              <a:off x="342265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4" name="Cube 23"/>
            <p:cNvSpPr/>
            <p:nvPr/>
          </p:nvSpPr>
          <p:spPr bwMode="auto">
            <a:xfrm>
              <a:off x="350996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5" name="Cube 24"/>
            <p:cNvSpPr/>
            <p:nvPr/>
          </p:nvSpPr>
          <p:spPr bwMode="auto">
            <a:xfrm>
              <a:off x="360680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6" name="Cube 25"/>
            <p:cNvSpPr/>
            <p:nvPr/>
          </p:nvSpPr>
          <p:spPr bwMode="auto">
            <a:xfrm>
              <a:off x="369570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7" name="Cube 26"/>
            <p:cNvSpPr/>
            <p:nvPr/>
          </p:nvSpPr>
          <p:spPr bwMode="auto">
            <a:xfrm>
              <a:off x="3792537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8" name="Cube 27"/>
            <p:cNvSpPr/>
            <p:nvPr/>
          </p:nvSpPr>
          <p:spPr bwMode="auto">
            <a:xfrm>
              <a:off x="387985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29" name="Cube 28"/>
            <p:cNvSpPr/>
            <p:nvPr/>
          </p:nvSpPr>
          <p:spPr bwMode="auto">
            <a:xfrm>
              <a:off x="3978275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0" name="Cube 29"/>
            <p:cNvSpPr/>
            <p:nvPr/>
          </p:nvSpPr>
          <p:spPr bwMode="auto">
            <a:xfrm>
              <a:off x="4065587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1" name="Cube 30"/>
            <p:cNvSpPr/>
            <p:nvPr/>
          </p:nvSpPr>
          <p:spPr bwMode="auto">
            <a:xfrm>
              <a:off x="4162425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2" name="Cube 31"/>
            <p:cNvSpPr/>
            <p:nvPr/>
          </p:nvSpPr>
          <p:spPr bwMode="auto">
            <a:xfrm>
              <a:off x="4249737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3" name="Cube 32"/>
            <p:cNvSpPr/>
            <p:nvPr/>
          </p:nvSpPr>
          <p:spPr bwMode="auto">
            <a:xfrm>
              <a:off x="434816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4" name="Cube 33"/>
            <p:cNvSpPr/>
            <p:nvPr/>
          </p:nvSpPr>
          <p:spPr bwMode="auto">
            <a:xfrm>
              <a:off x="4435475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5" name="Cube 34"/>
            <p:cNvSpPr/>
            <p:nvPr/>
          </p:nvSpPr>
          <p:spPr bwMode="auto">
            <a:xfrm>
              <a:off x="4533900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6" name="Cube 35"/>
            <p:cNvSpPr/>
            <p:nvPr/>
          </p:nvSpPr>
          <p:spPr bwMode="auto">
            <a:xfrm>
              <a:off x="4621212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7" name="Cube 36"/>
            <p:cNvSpPr/>
            <p:nvPr/>
          </p:nvSpPr>
          <p:spPr bwMode="auto">
            <a:xfrm>
              <a:off x="4719637" y="4025900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4F81BD">
                <a:lumMod val="40000"/>
                <a:lumOff val="6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38" name="AutoShape 105"/>
            <p:cNvSpPr>
              <a:spLocks noChangeArrowheads="1"/>
            </p:cNvSpPr>
            <p:nvPr/>
          </p:nvSpPr>
          <p:spPr bwMode="auto">
            <a:xfrm>
              <a:off x="3001962" y="1989138"/>
              <a:ext cx="2365375" cy="571500"/>
            </a:xfrm>
            <a:prstGeom prst="cube">
              <a:avLst>
                <a:gd name="adj" fmla="val 75727"/>
              </a:avLst>
            </a:prstGeom>
            <a:solidFill>
              <a:srgbClr val="4F81BD">
                <a:lumMod val="40000"/>
                <a:lumOff val="60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sp>
          <p:nvSpPr>
            <p:cNvPr id="39" name="AutoShape 105"/>
            <p:cNvSpPr>
              <a:spLocks noChangeArrowheads="1"/>
            </p:cNvSpPr>
            <p:nvPr/>
          </p:nvSpPr>
          <p:spPr bwMode="auto">
            <a:xfrm>
              <a:off x="3001962" y="1851025"/>
              <a:ext cx="2365375" cy="571500"/>
            </a:xfrm>
            <a:prstGeom prst="cube">
              <a:avLst>
                <a:gd name="adj" fmla="val 75727"/>
              </a:avLst>
            </a:prstGeom>
            <a:solidFill>
              <a:srgbClr val="C0504D">
                <a:lumMod val="75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sp>
          <p:nvSpPr>
            <p:cNvPr id="40" name="AutoShape 105"/>
            <p:cNvSpPr>
              <a:spLocks noChangeArrowheads="1"/>
            </p:cNvSpPr>
            <p:nvPr/>
          </p:nvSpPr>
          <p:spPr bwMode="auto">
            <a:xfrm>
              <a:off x="3001962" y="1712913"/>
              <a:ext cx="2365375" cy="569912"/>
            </a:xfrm>
            <a:prstGeom prst="cube">
              <a:avLst>
                <a:gd name="adj" fmla="val 75727"/>
              </a:avLst>
            </a:prstGeom>
            <a:solidFill>
              <a:srgbClr val="4F81BD">
                <a:lumMod val="40000"/>
                <a:lumOff val="60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sp>
          <p:nvSpPr>
            <p:cNvPr id="41" name="Cube 40"/>
            <p:cNvSpPr/>
            <p:nvPr/>
          </p:nvSpPr>
          <p:spPr bwMode="auto">
            <a:xfrm>
              <a:off x="4808537" y="4027488"/>
              <a:ext cx="523875" cy="638175"/>
            </a:xfrm>
            <a:prstGeom prst="cube">
              <a:avLst>
                <a:gd name="adj" fmla="val 81333"/>
              </a:avLst>
            </a:prstGeom>
            <a:solidFill>
              <a:srgbClr val="C0504D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42" name="Title 1"/>
            <p:cNvSpPr txBox="1">
              <a:spLocks/>
            </p:cNvSpPr>
            <p:nvPr/>
          </p:nvSpPr>
          <p:spPr bwMode="auto">
            <a:xfrm>
              <a:off x="2576512" y="2878137"/>
              <a:ext cx="310832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ＭＳ Ｐゴシック" pitchFamily="50" charset="-128"/>
                </a:defRPr>
              </a:lvl9pPr>
            </a:lstStyle>
            <a:p>
              <a:pPr algn="ctr" eaLnBrk="1" hangingPunct="1"/>
              <a:r>
                <a:rPr lang="en-US" sz="3600">
                  <a:solidFill>
                    <a:srgbClr val="1F497D"/>
                  </a:solidFill>
                </a:rPr>
                <a:t>Lamella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48900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6" t="14191" r="17738" b="9809"/>
          <a:stretch/>
        </p:blipFill>
        <p:spPr bwMode="auto">
          <a:xfrm>
            <a:off x="0" y="76200"/>
            <a:ext cx="9144000" cy="6738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267200" y="1143000"/>
            <a:ext cx="4724400" cy="525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6324600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Ricardo Ruiz &amp; Tom Albrecht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81200" y="304800"/>
            <a:ext cx="70104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3333FF"/>
                </a:solidFill>
              </a:rPr>
              <a:t>The </a:t>
            </a:r>
            <a:r>
              <a:rPr lang="en-US" sz="3200" b="1" i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racle </a:t>
            </a:r>
            <a:r>
              <a:rPr lang="en-US" sz="3200" b="1" dirty="0" smtClean="0">
                <a:solidFill>
                  <a:srgbClr val="3333FF"/>
                </a:solidFill>
              </a:rPr>
              <a:t>of Block Copolymers</a:t>
            </a:r>
            <a:endParaRPr lang="en-US" sz="3200" b="1" dirty="0">
              <a:solidFill>
                <a:srgbClr val="3333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89681" y="189043"/>
            <a:ext cx="6540445" cy="6562248"/>
            <a:chOff x="1689155" y="147876"/>
            <a:chExt cx="6540445" cy="656224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55" y="147876"/>
              <a:ext cx="6540445" cy="6562248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981200" y="2281535"/>
              <a:ext cx="2743199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1X e-beam pattern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29200" y="2281535"/>
              <a:ext cx="304800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1/4X e-beam pattern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2895600" y="3048000"/>
              <a:ext cx="914400" cy="1905000"/>
            </a:xfrm>
            <a:prstGeom prst="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B</a:t>
              </a:r>
            </a:p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C</a:t>
              </a:r>
            </a:p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P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6172200" y="3048000"/>
              <a:ext cx="914400" cy="1905000"/>
            </a:xfrm>
            <a:prstGeom prst="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B</a:t>
              </a:r>
            </a:p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C</a:t>
              </a:r>
            </a:p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P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340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-45155"/>
            <a:ext cx="9144000" cy="691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2547610"/>
            <a:ext cx="7924800" cy="2492990"/>
          </a:xfrm>
          <a:prstGeom prst="rect">
            <a:avLst/>
          </a:prstGeom>
          <a:solidFill>
            <a:schemeClr val="bg1"/>
          </a:solidFill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pPr algn="ctr"/>
            <a:r>
              <a:rPr lang="en-US" sz="3200" dirty="0" smtClean="0"/>
              <a:t>  Unfortunately…..not small enough!!!</a:t>
            </a:r>
          </a:p>
          <a:p>
            <a:pPr algn="ctr"/>
            <a:r>
              <a:rPr lang="en-US" sz="3200" dirty="0"/>
              <a:t> </a:t>
            </a:r>
            <a:r>
              <a:rPr lang="en-US" sz="3200" dirty="0" smtClean="0"/>
              <a:t> Resolution limited by the block copolymer</a:t>
            </a:r>
          </a:p>
          <a:p>
            <a:pPr algn="ctr"/>
            <a:r>
              <a:rPr lang="en-US" sz="3200" dirty="0"/>
              <a:t> </a:t>
            </a:r>
            <a:r>
              <a:rPr lang="en-US" sz="3200" dirty="0" smtClean="0"/>
              <a:t> </a:t>
            </a:r>
            <a:r>
              <a:rPr lang="en-US" sz="6000" dirty="0" smtClean="0">
                <a:sym typeface="Wingdings"/>
              </a:rPr>
              <a:t>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70154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31636"/>
            <a:ext cx="8991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400" dirty="0">
                <a:ea typeface="MS PGothic" pitchFamily="34" charset="-128"/>
              </a:rPr>
              <a:t> </a:t>
            </a:r>
            <a:r>
              <a:rPr lang="en-US" sz="2800" dirty="0" smtClean="0">
                <a:ea typeface="MS PGothic" pitchFamily="34" charset="-128"/>
              </a:rPr>
              <a:t>Resolution of </a:t>
            </a:r>
            <a:r>
              <a:rPr lang="en-US" sz="2800" dirty="0">
                <a:ea typeface="MS PGothic" pitchFamily="34" charset="-128"/>
              </a:rPr>
              <a:t>PS-PMMA </a:t>
            </a:r>
            <a:r>
              <a:rPr lang="en-US" sz="2800" dirty="0" smtClean="0">
                <a:ea typeface="MS PGothic" pitchFamily="34" charset="-128"/>
              </a:rPr>
              <a:t>is limited to ca 22 nm by low </a:t>
            </a:r>
            <a:r>
              <a:rPr lang="en-US" sz="3200" dirty="0" smtClean="0">
                <a:latin typeface="Symbol" panose="05050102010706020507" pitchFamily="18" charset="2"/>
                <a:ea typeface="MS PGothic" pitchFamily="34" charset="-128"/>
              </a:rPr>
              <a:t>c</a:t>
            </a:r>
            <a:endParaRPr lang="en-US" sz="2800" i="1" dirty="0">
              <a:solidFill>
                <a:srgbClr val="FF0000"/>
              </a:solidFill>
              <a:ea typeface="MS PGothic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802726"/>
          <a:ext cx="240946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CS ChemDraw Drawing" r:id="rId3" imgW="1316520" imgH="788040" progId="ChemDraw.Document.6.0">
                  <p:embed/>
                </p:oleObj>
              </mc:Choice>
              <mc:Fallback>
                <p:oleObj name="CS ChemDraw Drawing" r:id="rId3" imgW="1316520" imgH="788040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02726"/>
                        <a:ext cx="2409461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674311" y="2347318"/>
            <a:ext cx="8491538" cy="358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oal: Higher resolution than that of PS-PMMA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–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igh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c ...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ives small structures…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ncorporate Si in one block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–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his gives high etch contras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menable to 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rientatio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ignment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 new unit processes required for Manufactur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Tx/>
              <a:buChar char="–"/>
              <a:tabLst/>
              <a:defRPr/>
            </a:pP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 solvent annealing, no “SIS” processi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97840" y="2402926"/>
            <a:ext cx="8458200" cy="3942909"/>
            <a:chOff x="190499" y="1848677"/>
            <a:chExt cx="8534400" cy="4171509"/>
          </a:xfrm>
        </p:grpSpPr>
        <p:sp>
          <p:nvSpPr>
            <p:cNvPr id="5" name="Rectangle 4"/>
            <p:cNvSpPr/>
            <p:nvPr/>
          </p:nvSpPr>
          <p:spPr>
            <a:xfrm>
              <a:off x="190499" y="1848677"/>
              <a:ext cx="8534400" cy="41715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1447800" y="5338865"/>
              <a:ext cx="7086600" cy="523220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CS Nano</a:t>
              </a:r>
              <a:r>
                <a:rPr kumimoji="0" lang="it-IT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, 2015, 9 (7), pp 7506–7514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pic>
          <p:nvPicPr>
            <p:cNvPr id="214208" name="Picture 192" descr="Abstract Image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68" t="1758" r="22366" b="50769"/>
            <a:stretch/>
          </p:blipFill>
          <p:spPr bwMode="auto">
            <a:xfrm>
              <a:off x="761999" y="2695575"/>
              <a:ext cx="7391399" cy="2057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362200" y="2349121"/>
            <a:ext cx="5294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Poly[styrene-b-methyl methacrylate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38027" y="2464857"/>
            <a:ext cx="69342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3333FF"/>
                </a:solidFill>
              </a:rPr>
              <a:t>Polystyrene-b-poly(methyl methacrylate)</a:t>
            </a:r>
            <a:endParaRPr 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779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09600" y="-7984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400" b="0" kern="1200">
                <a:ln w="12700">
                  <a:solidFill>
                    <a:schemeClr val="tx1"/>
                  </a:solidFill>
                </a:ln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 w="12700">
                <a:solidFill>
                  <a:srgbClr val="000000"/>
                </a:solidFill>
              </a:ln>
              <a:solidFill>
                <a:srgbClr val="3333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6" name="Footer Placeholder 4"/>
          <p:cNvSpPr txBox="1">
            <a:spLocks/>
          </p:cNvSpPr>
          <p:nvPr/>
        </p:nvSpPr>
        <p:spPr>
          <a:xfrm>
            <a:off x="3124200" y="6416676"/>
            <a:ext cx="3200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Italic"/>
                <a:ea typeface="+mn-ea"/>
                <a:cs typeface="+mn-cs"/>
              </a:rPr>
              <a:t>Macromolecules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Bold"/>
                <a:ea typeface="+mn-ea"/>
                <a:cs typeface="+mn-cs"/>
              </a:rPr>
              <a:t>2006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Roman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Italic"/>
                <a:ea typeface="+mn-ea"/>
                <a:cs typeface="+mn-cs"/>
              </a:rPr>
              <a:t>39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Roman"/>
                <a:ea typeface="+mn-ea"/>
                <a:cs typeface="+mn-cs"/>
              </a:rPr>
              <a:t>, 2449-2451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75249" y="1693262"/>
            <a:ext cx="5268687" cy="39122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90828" y="4908000"/>
            <a:ext cx="184832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olume Fraction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28" descr="chain01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611" y="831622"/>
            <a:ext cx="2414587" cy="519112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214813" y="69140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57813" y="6858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30141" y="5611681"/>
            <a:ext cx="3212307" cy="762001"/>
            <a:chOff x="4809560" y="2561706"/>
            <a:chExt cx="4141113" cy="1261723"/>
          </a:xfrm>
        </p:grpSpPr>
        <p:sp>
          <p:nvSpPr>
            <p:cNvPr id="13" name="Rounded Rectangle 12"/>
            <p:cNvSpPr/>
            <p:nvPr/>
          </p:nvSpPr>
          <p:spPr>
            <a:xfrm>
              <a:off x="4809560" y="2561706"/>
              <a:ext cx="4141113" cy="1261723"/>
            </a:xfrm>
            <a:prstGeom prst="round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4925904" y="2836478"/>
            <a:ext cx="3908425" cy="669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Equation" r:id="rId5" imgW="1333500" imgH="228600" progId="Equation.3">
                    <p:embed/>
                  </p:oleObj>
                </mc:Choice>
                <mc:Fallback>
                  <p:oleObj name="Equation" r:id="rId5" imgW="1333500" imgH="228600" progId="Equation.3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904" y="2836478"/>
                          <a:ext cx="3908425" cy="6699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24000" y="3020881"/>
          <a:ext cx="825606" cy="56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7" imgW="253800" imgH="190440" progId="Equation.3">
                  <p:embed/>
                </p:oleObj>
              </mc:Choice>
              <mc:Fallback>
                <p:oleObj name="Equation" r:id="rId7" imgW="253800" imgH="1904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20881"/>
                        <a:ext cx="825606" cy="56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81000" y="3920991"/>
            <a:ext cx="6607380" cy="700088"/>
            <a:chOff x="381000" y="3920991"/>
            <a:chExt cx="6607380" cy="700088"/>
          </a:xfrm>
        </p:grpSpPr>
        <p:sp>
          <p:nvSpPr>
            <p:cNvPr id="4" name="Rounded Rectangle 3"/>
            <p:cNvSpPr/>
            <p:nvPr/>
          </p:nvSpPr>
          <p:spPr>
            <a:xfrm>
              <a:off x="381000" y="3920991"/>
              <a:ext cx="1676400" cy="700088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47088" y="4141417"/>
            <a:ext cx="1544227" cy="37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6" name="Equation" r:id="rId9" imgW="660240" imgH="203040" progId="Equation.3">
                    <p:embed/>
                  </p:oleObj>
                </mc:Choice>
                <mc:Fallback>
                  <p:oleObj name="Equation" r:id="rId9" imgW="660240" imgH="203040" progId="Equation.3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88" y="4141417"/>
                          <a:ext cx="1544227" cy="371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2284207" y="4316279"/>
              <a:ext cx="4704173" cy="21311"/>
            </a:xfrm>
            <a:prstGeom prst="line">
              <a:avLst/>
            </a:prstGeom>
            <a:ln w="31750">
              <a:solidFill>
                <a:schemeClr val="accent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/>
          <p:cNvCxnSpPr/>
          <p:nvPr/>
        </p:nvCxnSpPr>
        <p:spPr>
          <a:xfrm>
            <a:off x="3648655" y="1498388"/>
            <a:ext cx="2414587" cy="0"/>
          </a:xfrm>
          <a:prstGeom prst="straightConnector1">
            <a:avLst/>
          </a:prstGeom>
          <a:ln w="317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0" y="126134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95302" y="618700"/>
            <a:ext cx="5205323" cy="3724701"/>
            <a:chOff x="495300" y="618699"/>
            <a:chExt cx="5205323" cy="3724701"/>
          </a:xfrm>
        </p:grpSpPr>
        <p:sp>
          <p:nvSpPr>
            <p:cNvPr id="3" name="Flowchart: Delay 2"/>
            <p:cNvSpPr/>
            <p:nvPr/>
          </p:nvSpPr>
          <p:spPr>
            <a:xfrm rot="5400000">
              <a:off x="3681543" y="2324320"/>
              <a:ext cx="2560436" cy="1477724"/>
            </a:xfrm>
            <a:prstGeom prst="flowChartDelay">
              <a:avLst/>
            </a:prstGeom>
            <a:solidFill>
              <a:srgbClr val="FFFF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5300" y="618699"/>
              <a:ext cx="1447800" cy="1719304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427765" y="38599"/>
            <a:ext cx="91862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ow to Shrink Block Copolymer Domai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2107" y="1745035"/>
            <a:ext cx="6705601" cy="83820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     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need high 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c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small </a:t>
            </a:r>
            <a:r>
              <a:rPr lang="en-US" sz="3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>N</a:t>
            </a:r>
            <a:r>
              <a:rPr lang="en-US" sz="3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  <a:t/>
            </a:r>
            <a:br>
              <a:rPr lang="en-US" sz="36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Schoolbook" panose="02040604050505020304" pitchFamily="18" charset="0"/>
              </a:rPr>
            </a:b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668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…what is this </a:t>
            </a:r>
            <a:r>
              <a:rPr lang="en-US" sz="5400" dirty="0" smtClean="0">
                <a:latin typeface="Symbol" panose="05050102010706020507" pitchFamily="18" charset="2"/>
              </a:rPr>
              <a:t>c</a:t>
            </a:r>
            <a:r>
              <a:rPr lang="en-US" dirty="0" smtClean="0"/>
              <a:t> thing anyhow??</a:t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86070" y="1828800"/>
            <a:ext cx="8653130" cy="3352800"/>
            <a:chOff x="152400" y="2419689"/>
            <a:chExt cx="8087168" cy="2990511"/>
          </a:xfrm>
        </p:grpSpPr>
        <p:pic>
          <p:nvPicPr>
            <p:cNvPr id="243714" name="Picture 2" descr="\Delta G_m =  RT[\,n_1\ln\phi_1 + n_2\ln\phi_2 + n_1\phi_2\chi_{12}\,] \,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852" y="3614549"/>
              <a:ext cx="7555548" cy="4268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itle 1"/>
            <p:cNvSpPr txBox="1">
              <a:spLocks/>
            </p:cNvSpPr>
            <p:nvPr/>
          </p:nvSpPr>
          <p:spPr>
            <a:xfrm>
              <a:off x="152400" y="2638126"/>
              <a:ext cx="8087168" cy="2772074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475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lang="en-US" sz="4400" b="0" kern="1200">
                  <a:ln w="12700">
                    <a:solidFill>
                      <a:schemeClr val="tx1"/>
                    </a:solidFill>
                  </a:ln>
                  <a:solidFill>
                    <a:srgbClr val="3333FF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 fontAlgn="auto">
                <a:spcAft>
                  <a:spcPts val="0"/>
                </a:spcAft>
              </a:pPr>
              <a:r>
                <a:rPr sz="5100" dirty="0" smtClean="0">
                  <a:ln w="12700">
                    <a:solidFill>
                      <a:srgbClr val="000000"/>
                    </a:solidFill>
                  </a:ln>
                </a:rPr>
                <a:t>Flory Huggins Mixing Theory</a:t>
              </a:r>
            </a:p>
            <a:p>
              <a:pPr algn="just" fontAlgn="auto">
                <a:spcAft>
                  <a:spcPts val="0"/>
                </a:spcAft>
              </a:pPr>
              <a:endParaRPr sz="3600" dirty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endParaRPr sz="3600" dirty="0" smtClean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endParaRPr sz="3600" dirty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endParaRPr sz="3600" dirty="0" smtClean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endParaRPr sz="3600" dirty="0" smtClean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endParaRPr sz="3600" dirty="0">
                <a:ln w="12700">
                  <a:solidFill>
                    <a:srgbClr val="000000"/>
                  </a:solidFill>
                </a:ln>
              </a:endParaRPr>
            </a:p>
            <a:p>
              <a:pPr algn="just" fontAlgn="auto">
                <a:spcAft>
                  <a:spcPts val="0"/>
                </a:spcAft>
              </a:pPr>
              <a:r>
                <a:rPr sz="5100" dirty="0" smtClean="0">
                  <a:ln w="12700">
                    <a:solidFill>
                      <a:srgbClr val="000000"/>
                    </a:solidFill>
                  </a:ln>
                </a:rPr>
                <a:t>here </a:t>
              </a:r>
              <a:r>
                <a:rPr sz="8400" dirty="0" smtClean="0">
                  <a:ln w="12700">
                    <a:solidFill>
                      <a:srgbClr val="000000"/>
                    </a:solidFill>
                  </a:ln>
                  <a:latin typeface="Symbol" panose="05050102010706020507" pitchFamily="18" charset="2"/>
                </a:rPr>
                <a:t>c</a:t>
              </a:r>
              <a:r>
                <a:rPr sz="5100" dirty="0" smtClean="0">
                  <a:ln w="12700">
                    <a:solidFill>
                      <a:srgbClr val="000000"/>
                    </a:solidFill>
                  </a:ln>
                  <a:latin typeface="Symbol" panose="05050102010706020507" pitchFamily="18" charset="2"/>
                </a:rPr>
                <a:t>, </a:t>
              </a:r>
              <a:r>
                <a:rPr sz="5100" dirty="0" smtClean="0">
                  <a:ln w="12700">
                    <a:solidFill>
                      <a:srgbClr val="000000"/>
                    </a:solidFill>
                  </a:ln>
                </a:rPr>
                <a:t>the “interaction parameter” describes the enthalpy change due to interspersing the two polymers.  It is a function of variables including temperature…..  </a:t>
              </a:r>
              <a:endParaRPr sz="5100" dirty="0">
                <a:ln w="12700"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5" name="Down Arrow 4"/>
            <p:cNvSpPr/>
            <p:nvPr/>
          </p:nvSpPr>
          <p:spPr>
            <a:xfrm rot="1211298" flipH="1">
              <a:off x="7754434" y="2419689"/>
              <a:ext cx="188664" cy="1252349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62000" y="5181600"/>
            <a:ext cx="75664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Polymer pairs with big </a:t>
            </a:r>
            <a:r>
              <a:rPr lang="en-US" sz="36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b="1" dirty="0" smtClean="0">
                <a:solidFill>
                  <a:srgbClr val="FF0000"/>
                </a:solidFill>
              </a:rPr>
              <a:t> hate each other!! 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359652"/>
            <a:ext cx="1219200" cy="33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569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3"/>
          <p:cNvSpPr>
            <a:spLocks noGrp="1"/>
          </p:cNvSpPr>
          <p:nvPr>
            <p:ph idx="1"/>
          </p:nvPr>
        </p:nvSpPr>
        <p:spPr>
          <a:xfrm>
            <a:off x="631031" y="1828800"/>
            <a:ext cx="8186738" cy="3290131"/>
          </a:xfrm>
        </p:spPr>
        <p:txBody>
          <a:bodyPr>
            <a:spAutoFit/>
          </a:bodyPr>
          <a:lstStyle/>
          <a:p>
            <a:endParaRPr lang="en-US" sz="1100" dirty="0" smtClean="0">
              <a:latin typeface="Arial" charset="0"/>
              <a:cs typeface="Arial" charset="0"/>
            </a:endParaRPr>
          </a:p>
          <a:p>
            <a:r>
              <a:rPr lang="en-US" sz="2400" dirty="0" smtClean="0">
                <a:latin typeface="Arial" charset="0"/>
                <a:cs typeface="Arial" charset="0"/>
              </a:rPr>
              <a:t>High </a:t>
            </a:r>
            <a:r>
              <a:rPr lang="en-US" sz="2400" dirty="0" smtClean="0">
                <a:latin typeface="Symbol" pitchFamily="18" charset="2"/>
                <a:cs typeface="Arial" charset="0"/>
              </a:rPr>
              <a:t>c ... </a:t>
            </a:r>
            <a:r>
              <a:rPr lang="en-US" sz="2400" dirty="0" smtClean="0">
                <a:latin typeface="Arial" charset="0"/>
                <a:cs typeface="Arial" charset="0"/>
              </a:rPr>
              <a:t>gives small structures</a:t>
            </a:r>
          </a:p>
          <a:p>
            <a:pPr lvl="1"/>
            <a:endParaRPr lang="en-US" sz="2000" dirty="0" smtClean="0">
              <a:latin typeface="Arial" charset="0"/>
              <a:cs typeface="Arial" charset="0"/>
            </a:endParaRPr>
          </a:p>
          <a:p>
            <a:r>
              <a:rPr lang="en-US" sz="2400" dirty="0" smtClean="0">
                <a:latin typeface="Arial" charset="0"/>
                <a:cs typeface="Arial" charset="0"/>
              </a:rPr>
              <a:t>Incorporate Si in one block….. etch contrast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dirty="0" smtClean="0">
                <a:latin typeface="Arial" charset="0"/>
                <a:cs typeface="Arial" charset="0"/>
              </a:rPr>
              <a:t>Amenable to </a:t>
            </a:r>
            <a:r>
              <a:rPr lang="en-US" sz="2400" i="1" dirty="0" smtClean="0">
                <a:latin typeface="Arial" charset="0"/>
                <a:cs typeface="Arial" charset="0"/>
              </a:rPr>
              <a:t>orientation</a:t>
            </a:r>
            <a:r>
              <a:rPr lang="en-US" sz="2400" dirty="0" smtClean="0">
                <a:latin typeface="Arial" charset="0"/>
                <a:cs typeface="Arial" charset="0"/>
              </a:rPr>
              <a:t> and </a:t>
            </a:r>
            <a:r>
              <a:rPr lang="en-US" sz="2400" i="1" dirty="0" smtClean="0">
                <a:latin typeface="Arial" charset="0"/>
                <a:cs typeface="Arial" charset="0"/>
              </a:rPr>
              <a:t>alignment</a:t>
            </a:r>
          </a:p>
          <a:p>
            <a:endParaRPr lang="en-US" i="1" dirty="0">
              <a:latin typeface="Arial" charset="0"/>
              <a:cs typeface="Arial" charset="0"/>
            </a:endParaRPr>
          </a:p>
          <a:p>
            <a:r>
              <a:rPr lang="en-US" i="1" dirty="0" smtClean="0">
                <a:latin typeface="Arial" charset="0"/>
                <a:cs typeface="Arial" charset="0"/>
              </a:rPr>
              <a:t>No new Unit processes required for </a:t>
            </a:r>
            <a:r>
              <a:rPr lang="en-US" i="1" dirty="0" err="1" smtClean="0">
                <a:latin typeface="Arial" charset="0"/>
                <a:cs typeface="Arial" charset="0"/>
              </a:rPr>
              <a:t>mfg</a:t>
            </a:r>
            <a:endParaRPr lang="en-US" sz="2400" i="1" dirty="0" smtClean="0">
              <a:latin typeface="Arial" charset="0"/>
              <a:cs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762000"/>
            <a:ext cx="7772400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dirty="0">
                <a:latin typeface="Arial" charset="0"/>
                <a:cs typeface="Arial" charset="0"/>
              </a:rPr>
              <a:t>Design Criteria for New BCP</a:t>
            </a:r>
            <a:r>
              <a:rPr lang="en-US" sz="4400" b="1" dirty="0">
                <a:latin typeface="Arial" charset="0"/>
                <a:cs typeface="Arial" charset="0"/>
              </a:rPr>
              <a:t/>
            </a:r>
            <a:br>
              <a:rPr lang="en-US" sz="4400" b="1" dirty="0">
                <a:latin typeface="Arial" charset="0"/>
                <a:cs typeface="Arial" charset="0"/>
              </a:rPr>
            </a:b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2905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71555" y="466574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ve Ion Etch Development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oter Placeholder 4"/>
          <p:cNvSpPr txBox="1">
            <a:spLocks/>
          </p:cNvSpPr>
          <p:nvPr/>
        </p:nvSpPr>
        <p:spPr>
          <a:xfrm>
            <a:off x="3276600" y="6532687"/>
            <a:ext cx="33597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her et al. </a:t>
            </a:r>
            <a:r>
              <a:rPr kumimoji="0" lang="en-US" sz="105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hem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</a:t>
            </a:r>
            <a:r>
              <a:rPr kumimoji="0" lang="en-US" sz="105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ter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4, </a:t>
            </a:r>
            <a:r>
              <a:rPr kumimoji="0" lang="en-US" sz="105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6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471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	                        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	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		</a:t>
            </a:r>
            <a:endParaRPr kumimoji="0" lang="en-US" sz="105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174" y="5894823"/>
            <a:ext cx="1869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teve </a:t>
            </a: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irard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, Lam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34147" y="1253367"/>
          <a:ext cx="7148965" cy="50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Graph" r:id="rId3" imgW="3873500" imgH="2984500" progId="Origin50.Graph">
                  <p:embed/>
                </p:oleObj>
              </mc:Choice>
              <mc:Fallback>
                <p:oleObj name="Graph" r:id="rId3" imgW="3873500" imgH="2984500" progId="Origin50.Graph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47" y="1253367"/>
                        <a:ext cx="7148965" cy="50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443774" y="2362200"/>
            <a:ext cx="6000181" cy="2518838"/>
            <a:chOff x="2443772" y="2010718"/>
            <a:chExt cx="6000181" cy="2518836"/>
          </a:xfrm>
        </p:grpSpPr>
        <p:grpSp>
          <p:nvGrpSpPr>
            <p:cNvPr id="10" name="Group 9"/>
            <p:cNvGrpSpPr/>
            <p:nvPr/>
          </p:nvGrpSpPr>
          <p:grpSpPr>
            <a:xfrm>
              <a:off x="2443772" y="2010718"/>
              <a:ext cx="6000181" cy="1927795"/>
              <a:chOff x="2443772" y="1934518"/>
              <a:chExt cx="6000181" cy="1927795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24753" y="1934518"/>
              <a:ext cx="1219200" cy="192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45" name="CS ChemDraw Drawing" r:id="rId5" imgW="742173" imgH="1174978" progId="ChemDraw.Document.6.0">
                      <p:embed/>
                    </p:oleObj>
                  </mc:Choice>
                  <mc:Fallback>
                    <p:oleObj name="CS ChemDraw Drawing" r:id="rId5" imgW="742173" imgH="1174978" progId="ChemDraw.Document.6.0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224753" y="1934518"/>
                            <a:ext cx="1219200" cy="19277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2443772" y="2086919"/>
                <a:ext cx="3505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Oxidizing Conditions</a:t>
                </a:r>
              </a:p>
            </p:txBody>
          </p:sp>
        </p:grpSp>
        <p:sp>
          <p:nvSpPr>
            <p:cNvPr id="11" name="ZoneTexte 15"/>
            <p:cNvSpPr txBox="1"/>
            <p:nvPr/>
          </p:nvSpPr>
          <p:spPr>
            <a:xfrm>
              <a:off x="7467600" y="4191000"/>
              <a:ext cx="8178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i 10%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2267" y="1233869"/>
            <a:ext cx="8391705" cy="50224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 descr="1.tiff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573" y="316384"/>
            <a:ext cx="4873280" cy="6206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239415"/>
            <a:ext cx="1348190" cy="41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665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70" y="1295400"/>
            <a:ext cx="8505459" cy="1734447"/>
          </a:xfrm>
          <a:prstGeom prst="rect">
            <a:avLst/>
          </a:prstGeom>
        </p:spPr>
      </p:pic>
      <p:pic>
        <p:nvPicPr>
          <p:cNvPr id="67590" name="Picture 6" descr="https://www.sigmaaldrich.com/content/dam/sigma-aldrich/articles/materials-science/maldi-functional-polymers/figure-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2" t="26190" r="48889"/>
          <a:stretch/>
        </p:blipFill>
        <p:spPr bwMode="auto">
          <a:xfrm>
            <a:off x="2095499" y="3200400"/>
            <a:ext cx="4953000" cy="3412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69742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-147638"/>
            <a:ext cx="9950450" cy="1143001"/>
          </a:xfrm>
        </p:spPr>
        <p:txBody>
          <a:bodyPr/>
          <a:lstStyle/>
          <a:p>
            <a:pPr>
              <a:defRPr/>
            </a:pPr>
            <a:r>
              <a:rPr lang="en-US" sz="4000" b="1" dirty="0" smtClean="0"/>
              <a:t>Synthesis challenge </a:t>
            </a:r>
            <a:r>
              <a:rPr lang="en-US" sz="4400" dirty="0" smtClean="0"/>
              <a:t>→</a:t>
            </a:r>
            <a:r>
              <a:rPr lang="en-US" sz="4000" b="1" dirty="0" smtClean="0"/>
              <a:t> Anionic</a:t>
            </a:r>
            <a:endParaRPr lang="en-US" sz="4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" y="914400"/>
            <a:ext cx="8077200" cy="5626100"/>
            <a:chOff x="0" y="19050"/>
            <a:chExt cx="9025467" cy="6769100"/>
          </a:xfrm>
        </p:grpSpPr>
        <p:pic>
          <p:nvPicPr>
            <p:cNvPr id="2375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050"/>
              <a:ext cx="9025467" cy="676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2240" y="3585314"/>
              <a:ext cx="276364" cy="2737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757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708376">
              <a:off x="5792114" y="4292789"/>
              <a:ext cx="378580" cy="374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547704"/>
            <a:ext cx="3288508" cy="447198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264511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-68669" y="136673"/>
            <a:ext cx="8819860" cy="6071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</a:t>
            </a:r>
            <a:r>
              <a:rPr kumimoji="1" lang="en-US" altLang="ja-JP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Anionic Polymerizat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MS PGothic" pitchFamily="34" charset="-128"/>
              <a:cs typeface="+mj-cs"/>
            </a:endParaRPr>
          </a:p>
        </p:txBody>
      </p:sp>
      <p:cxnSp>
        <p:nvCxnSpPr>
          <p:cNvPr id="45" name="直線矢印コネクタ 6"/>
          <p:cNvCxnSpPr/>
          <p:nvPr/>
        </p:nvCxnSpPr>
        <p:spPr>
          <a:xfrm>
            <a:off x="193826" y="1672674"/>
            <a:ext cx="64916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円弧 7"/>
          <p:cNvSpPr/>
          <p:nvPr/>
        </p:nvSpPr>
        <p:spPr>
          <a:xfrm rot="10800000" flipV="1">
            <a:off x="4219484" y="1672672"/>
            <a:ext cx="598437" cy="548900"/>
          </a:xfrm>
          <a:prstGeom prst="arc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円弧 8"/>
          <p:cNvSpPr/>
          <p:nvPr/>
        </p:nvSpPr>
        <p:spPr>
          <a:xfrm rot="10800000" flipV="1">
            <a:off x="2266737" y="1672672"/>
            <a:ext cx="598437" cy="548900"/>
          </a:xfrm>
          <a:prstGeom prst="arc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" name="円弧 9"/>
          <p:cNvSpPr/>
          <p:nvPr/>
        </p:nvSpPr>
        <p:spPr>
          <a:xfrm rot="10800000" flipV="1">
            <a:off x="572155" y="1672672"/>
            <a:ext cx="598437" cy="548900"/>
          </a:xfrm>
          <a:prstGeom prst="arc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テキスト ボックス 10"/>
          <p:cNvSpPr txBox="1"/>
          <p:nvPr/>
        </p:nvSpPr>
        <p:spPr>
          <a:xfrm>
            <a:off x="5792509" y="1933163"/>
            <a:ext cx="59222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05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eOH</a:t>
            </a:r>
            <a:endParaRPr kumimoji="1" lang="ja-JP" alt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0" name="円弧 11"/>
          <p:cNvSpPr/>
          <p:nvPr/>
        </p:nvSpPr>
        <p:spPr>
          <a:xfrm rot="10800000" flipV="1">
            <a:off x="6087039" y="1672672"/>
            <a:ext cx="598437" cy="548900"/>
          </a:xfrm>
          <a:prstGeom prst="arc">
            <a:avLst/>
          </a:prstGeom>
          <a:ln>
            <a:headEnd type="arrow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円弧 12"/>
          <p:cNvSpPr/>
          <p:nvPr/>
        </p:nvSpPr>
        <p:spPr>
          <a:xfrm rot="10800000" flipH="1">
            <a:off x="2908519" y="1066800"/>
            <a:ext cx="597600" cy="605873"/>
          </a:xfrm>
          <a:prstGeom prst="arc">
            <a:avLst/>
          </a:prstGeom>
          <a:ln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2" name="テキスト ボックス 13"/>
          <p:cNvSpPr txBox="1"/>
          <p:nvPr/>
        </p:nvSpPr>
        <p:spPr>
          <a:xfrm>
            <a:off x="3193723" y="1077858"/>
            <a:ext cx="6160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liquot</a:t>
            </a:r>
            <a:endParaRPr kumimoji="1" lang="ja-JP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53" name="図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54" y="2031073"/>
            <a:ext cx="609600" cy="381000"/>
          </a:xfrm>
          <a:prstGeom prst="rect">
            <a:avLst/>
          </a:prstGeom>
        </p:spPr>
      </p:pic>
      <p:sp>
        <p:nvSpPr>
          <p:cNvPr id="58" name="テキスト ボックス 22"/>
          <p:cNvSpPr txBox="1"/>
          <p:nvPr/>
        </p:nvSpPr>
        <p:spPr>
          <a:xfrm>
            <a:off x="5816860" y="2252021"/>
            <a:ext cx="524452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lear</a:t>
            </a:r>
            <a:endParaRPr kumimoji="1" lang="ja-JP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61" name="図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052" y="1171022"/>
            <a:ext cx="2159000" cy="1003300"/>
          </a:xfrm>
          <a:prstGeom prst="rect">
            <a:avLst/>
          </a:prstGeom>
        </p:spPr>
      </p:pic>
      <p:pic>
        <p:nvPicPr>
          <p:cNvPr id="62" name="図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7786" y="2031073"/>
            <a:ext cx="977900" cy="723900"/>
          </a:xfrm>
          <a:prstGeom prst="rect">
            <a:avLst/>
          </a:prstGeom>
        </p:spPr>
      </p:pic>
      <p:pic>
        <p:nvPicPr>
          <p:cNvPr id="63" name="図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9884" y="2038523"/>
            <a:ext cx="1219200" cy="482600"/>
          </a:xfrm>
          <a:prstGeom prst="rect">
            <a:avLst/>
          </a:prstGeom>
        </p:spPr>
      </p:pic>
      <p:pic>
        <p:nvPicPr>
          <p:cNvPr id="64" name="図 36" descr="IMG_3616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65350" y="3131238"/>
            <a:ext cx="1789172" cy="1341879"/>
          </a:xfrm>
          <a:prstGeom prst="rect">
            <a:avLst/>
          </a:prstGeom>
        </p:spPr>
      </p:pic>
      <p:pic>
        <p:nvPicPr>
          <p:cNvPr id="65" name="図 37" descr="IMG_3618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24898" y="3150372"/>
            <a:ext cx="1789172" cy="1341879"/>
          </a:xfrm>
          <a:prstGeom prst="rect">
            <a:avLst/>
          </a:prstGeom>
        </p:spPr>
      </p:pic>
      <p:pic>
        <p:nvPicPr>
          <p:cNvPr id="67" name="図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42530" y="2726488"/>
            <a:ext cx="3302635" cy="2151380"/>
          </a:xfrm>
          <a:prstGeom prst="rect">
            <a:avLst/>
          </a:prstGeom>
        </p:spPr>
      </p:pic>
      <p:graphicFrame>
        <p:nvGraphicFramePr>
          <p:cNvPr id="68" name="表 15"/>
          <p:cNvGraphicFramePr>
            <a:graphicFrameLocks noGrp="1"/>
          </p:cNvGraphicFramePr>
          <p:nvPr>
            <p:extLst/>
          </p:nvPr>
        </p:nvGraphicFramePr>
        <p:xfrm>
          <a:off x="1826537" y="4926650"/>
          <a:ext cx="2503676" cy="1341120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601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2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03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1235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Aliquot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BCP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123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err="1" smtClean="0"/>
                        <a:t>Mn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3,997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7,677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123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Mw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4,261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7,924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123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PDI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1.07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+mn-lt"/>
                        </a:rPr>
                        <a:t>1.03</a:t>
                      </a:r>
                      <a:endParaRPr kumimoji="1" lang="ja-JP" altLang="en-US" sz="1600" dirty="0">
                        <a:latin typeface="+mn-lt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0" name="図 1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0022"/>
          <a:stretch/>
        </p:blipFill>
        <p:spPr>
          <a:xfrm>
            <a:off x="5396017" y="4754357"/>
            <a:ext cx="2770069" cy="1947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1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" y="-76200"/>
            <a:ext cx="9267370" cy="702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30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52402" y="12928"/>
            <a:ext cx="8077198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iving anionic is effective but dangerous!</a:t>
            </a:r>
            <a:endParaRPr lang="en-US" sz="32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28800" y="914400"/>
            <a:ext cx="6212720" cy="570147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536" y="1155928"/>
            <a:ext cx="1983664" cy="270499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89"/>
          <a:stretch/>
        </p:blipFill>
        <p:spPr bwMode="auto">
          <a:xfrm>
            <a:off x="152402" y="1155928"/>
            <a:ext cx="2492186" cy="228714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</p:spTree>
    <p:extLst>
      <p:ext uri="{BB962C8B-B14F-4D97-AF65-F5344CB8AC3E}">
        <p14:creationId xmlns:p14="http://schemas.microsoft.com/office/powerpoint/2010/main" val="20674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6" y="-137060"/>
            <a:ext cx="8715375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b="1" dirty="0" smtClean="0">
                <a:ea typeface="MS PGothic" pitchFamily="34" charset="-128"/>
              </a:rPr>
              <a:t>Next….The </a:t>
            </a:r>
            <a:r>
              <a:rPr lang="en-US" sz="3200" b="1" u="sng" dirty="0" smtClean="0">
                <a:ea typeface="MS PGothic" pitchFamily="34" charset="-128"/>
              </a:rPr>
              <a:t>Orientation</a:t>
            </a:r>
            <a:r>
              <a:rPr lang="en-US" sz="3200" b="1" dirty="0" smtClean="0">
                <a:ea typeface="MS PGothic" pitchFamily="34" charset="-128"/>
              </a:rPr>
              <a:t> Control Challenge</a:t>
            </a:r>
            <a:endParaRPr lang="en-US" sz="3200" b="1" dirty="0">
              <a:ea typeface="MS PGothic" pitchFamily="34" charset="-128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509837" y="1308100"/>
            <a:ext cx="3433763" cy="4060825"/>
          </a:xfrm>
          <a:prstGeom prst="roundRect">
            <a:avLst/>
          </a:prstGeom>
          <a:solidFill>
            <a:srgbClr val="F4F7ED"/>
          </a:solidFill>
          <a:ln w="25400" cap="flat" cmpd="sng" algn="ctr">
            <a:solidFill>
              <a:srgbClr val="9BBB59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pSp>
        <p:nvGrpSpPr>
          <p:cNvPr id="14345" name="Group 7"/>
          <p:cNvGrpSpPr>
            <a:grpSpLocks/>
          </p:cNvGrpSpPr>
          <p:nvPr/>
        </p:nvGrpSpPr>
        <p:grpSpPr bwMode="auto">
          <a:xfrm>
            <a:off x="3002263" y="2269865"/>
            <a:ext cx="2364013" cy="660310"/>
            <a:chOff x="1349181" y="3084695"/>
            <a:chExt cx="2363925" cy="660168"/>
          </a:xfrm>
        </p:grpSpPr>
        <p:sp>
          <p:nvSpPr>
            <p:cNvPr id="50" name="AutoShape 105"/>
            <p:cNvSpPr>
              <a:spLocks noChangeArrowheads="1"/>
            </p:cNvSpPr>
            <p:nvPr/>
          </p:nvSpPr>
          <p:spPr bwMode="auto">
            <a:xfrm>
              <a:off x="1348880" y="3084955"/>
              <a:ext cx="2363700" cy="588836"/>
            </a:xfrm>
            <a:prstGeom prst="cube">
              <a:avLst>
                <a:gd name="adj" fmla="val 72819"/>
              </a:avLst>
            </a:prstGeom>
            <a:solidFill>
              <a:sysClr val="window" lastClr="FFFFFF">
                <a:lumMod val="95000"/>
              </a:sys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sp>
          <p:nvSpPr>
            <p:cNvPr id="51" name="Text Box 152"/>
            <p:cNvSpPr txBox="1">
              <a:spLocks noChangeArrowheads="1"/>
            </p:cNvSpPr>
            <p:nvPr/>
          </p:nvSpPr>
          <p:spPr bwMode="auto">
            <a:xfrm>
              <a:off x="2028305" y="3470635"/>
              <a:ext cx="590528" cy="274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solidFill>
                    <a:sysClr val="windowText" lastClr="000000"/>
                  </a:solidFill>
                  <a:ea typeface="MS PGothic" pitchFamily="34" charset="-128"/>
                </a:rPr>
                <a:t>Wafer</a:t>
              </a:r>
            </a:p>
          </p:txBody>
        </p:sp>
      </p:grpSp>
      <p:sp>
        <p:nvSpPr>
          <p:cNvPr id="9" name="AutoShape 105"/>
          <p:cNvSpPr>
            <a:spLocks noChangeArrowheads="1"/>
          </p:cNvSpPr>
          <p:nvPr/>
        </p:nvSpPr>
        <p:spPr bwMode="auto">
          <a:xfrm>
            <a:off x="3001962" y="2128838"/>
            <a:ext cx="2363788" cy="569912"/>
          </a:xfrm>
          <a:prstGeom prst="cube">
            <a:avLst>
              <a:gd name="adj" fmla="val 75727"/>
            </a:avLst>
          </a:prstGeom>
          <a:solidFill>
            <a:srgbClr val="C0504D">
              <a:lumMod val="75000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MS PGothic" pitchFamily="34" charset="-128"/>
            </a:endParaRPr>
          </a:p>
        </p:txBody>
      </p:sp>
      <p:grpSp>
        <p:nvGrpSpPr>
          <p:cNvPr id="14347" name="Group 9"/>
          <p:cNvGrpSpPr>
            <a:grpSpLocks/>
          </p:cNvGrpSpPr>
          <p:nvPr/>
        </p:nvGrpSpPr>
        <p:grpSpPr bwMode="auto">
          <a:xfrm>
            <a:off x="2958649" y="4237153"/>
            <a:ext cx="2372574" cy="660310"/>
            <a:chOff x="1349181" y="3084695"/>
            <a:chExt cx="2363925" cy="660168"/>
          </a:xfrm>
        </p:grpSpPr>
        <p:sp>
          <p:nvSpPr>
            <p:cNvPr id="48" name="AutoShape 105"/>
            <p:cNvSpPr>
              <a:spLocks noChangeArrowheads="1"/>
            </p:cNvSpPr>
            <p:nvPr/>
          </p:nvSpPr>
          <p:spPr bwMode="auto">
            <a:xfrm>
              <a:off x="1349630" y="3084580"/>
              <a:ext cx="2363079" cy="588835"/>
            </a:xfrm>
            <a:prstGeom prst="cube">
              <a:avLst>
                <a:gd name="adj" fmla="val 72819"/>
              </a:avLst>
            </a:prstGeom>
            <a:solidFill>
              <a:sysClr val="window" lastClr="FFFFFF">
                <a:lumMod val="95000"/>
              </a:sys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MS PGothic" pitchFamily="34" charset="-128"/>
              </a:endParaRPr>
            </a:p>
          </p:txBody>
        </p:sp>
        <p:sp>
          <p:nvSpPr>
            <p:cNvPr id="49" name="Text Box 152"/>
            <p:cNvSpPr txBox="1">
              <a:spLocks noChangeArrowheads="1"/>
            </p:cNvSpPr>
            <p:nvPr/>
          </p:nvSpPr>
          <p:spPr bwMode="auto">
            <a:xfrm>
              <a:off x="2029767" y="3470259"/>
              <a:ext cx="589978" cy="274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kern="0" dirty="0">
                  <a:solidFill>
                    <a:sysClr val="windowText" lastClr="000000"/>
                  </a:solidFill>
                  <a:ea typeface="MS PGothic" pitchFamily="34" charset="-128"/>
                </a:rPr>
                <a:t>Wafer</a:t>
              </a:r>
            </a:p>
          </p:txBody>
        </p:sp>
      </p:grpSp>
      <p:sp>
        <p:nvSpPr>
          <p:cNvPr id="11" name="Cube 10"/>
          <p:cNvSpPr/>
          <p:nvPr/>
        </p:nvSpPr>
        <p:spPr bwMode="auto">
          <a:xfrm>
            <a:off x="2955925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2" name="Cube 11"/>
          <p:cNvSpPr/>
          <p:nvPr/>
        </p:nvSpPr>
        <p:spPr bwMode="auto">
          <a:xfrm>
            <a:off x="305435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3" name="Cube 12"/>
          <p:cNvSpPr/>
          <p:nvPr/>
        </p:nvSpPr>
        <p:spPr bwMode="auto">
          <a:xfrm>
            <a:off x="314166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4" name="Cube 13"/>
          <p:cNvSpPr/>
          <p:nvPr/>
        </p:nvSpPr>
        <p:spPr bwMode="auto">
          <a:xfrm>
            <a:off x="323691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5" name="Cube 14"/>
          <p:cNvSpPr/>
          <p:nvPr/>
        </p:nvSpPr>
        <p:spPr bwMode="auto">
          <a:xfrm>
            <a:off x="332581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6" name="Cube 15"/>
          <p:cNvSpPr/>
          <p:nvPr/>
        </p:nvSpPr>
        <p:spPr bwMode="auto">
          <a:xfrm>
            <a:off x="342265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7" name="Cube 16"/>
          <p:cNvSpPr/>
          <p:nvPr/>
        </p:nvSpPr>
        <p:spPr bwMode="auto">
          <a:xfrm>
            <a:off x="350996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8" name="Cube 17"/>
          <p:cNvSpPr/>
          <p:nvPr/>
        </p:nvSpPr>
        <p:spPr bwMode="auto">
          <a:xfrm>
            <a:off x="360680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9" name="Cube 18"/>
          <p:cNvSpPr/>
          <p:nvPr/>
        </p:nvSpPr>
        <p:spPr bwMode="auto">
          <a:xfrm>
            <a:off x="369570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0" name="Cube 19"/>
          <p:cNvSpPr/>
          <p:nvPr/>
        </p:nvSpPr>
        <p:spPr bwMode="auto">
          <a:xfrm>
            <a:off x="3792537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1" name="Cube 20"/>
          <p:cNvSpPr/>
          <p:nvPr/>
        </p:nvSpPr>
        <p:spPr bwMode="auto">
          <a:xfrm>
            <a:off x="387985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2" name="Cube 21"/>
          <p:cNvSpPr/>
          <p:nvPr/>
        </p:nvSpPr>
        <p:spPr bwMode="auto">
          <a:xfrm>
            <a:off x="3978275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3" name="Cube 22"/>
          <p:cNvSpPr/>
          <p:nvPr/>
        </p:nvSpPr>
        <p:spPr bwMode="auto">
          <a:xfrm>
            <a:off x="4065587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4" name="Cube 23"/>
          <p:cNvSpPr/>
          <p:nvPr/>
        </p:nvSpPr>
        <p:spPr bwMode="auto">
          <a:xfrm>
            <a:off x="4162425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5" name="Cube 24"/>
          <p:cNvSpPr/>
          <p:nvPr/>
        </p:nvSpPr>
        <p:spPr bwMode="auto">
          <a:xfrm>
            <a:off x="4249737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6" name="Cube 25"/>
          <p:cNvSpPr/>
          <p:nvPr/>
        </p:nvSpPr>
        <p:spPr bwMode="auto">
          <a:xfrm>
            <a:off x="434816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7" name="Cube 26"/>
          <p:cNvSpPr/>
          <p:nvPr/>
        </p:nvSpPr>
        <p:spPr bwMode="auto">
          <a:xfrm>
            <a:off x="4435475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8" name="Cube 27"/>
          <p:cNvSpPr/>
          <p:nvPr/>
        </p:nvSpPr>
        <p:spPr bwMode="auto">
          <a:xfrm>
            <a:off x="4533900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29" name="Cube 28"/>
          <p:cNvSpPr/>
          <p:nvPr/>
        </p:nvSpPr>
        <p:spPr bwMode="auto">
          <a:xfrm>
            <a:off x="4621212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30" name="Cube 29"/>
          <p:cNvSpPr/>
          <p:nvPr/>
        </p:nvSpPr>
        <p:spPr bwMode="auto">
          <a:xfrm>
            <a:off x="4719637" y="4025900"/>
            <a:ext cx="523875" cy="638175"/>
          </a:xfrm>
          <a:prstGeom prst="cube">
            <a:avLst>
              <a:gd name="adj" fmla="val 81333"/>
            </a:avLst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32" name="AutoShape 105"/>
          <p:cNvSpPr>
            <a:spLocks noChangeArrowheads="1"/>
          </p:cNvSpPr>
          <p:nvPr/>
        </p:nvSpPr>
        <p:spPr bwMode="auto">
          <a:xfrm>
            <a:off x="3001962" y="1989138"/>
            <a:ext cx="2365375" cy="571500"/>
          </a:xfrm>
          <a:prstGeom prst="cube">
            <a:avLst>
              <a:gd name="adj" fmla="val 75727"/>
            </a:avLst>
          </a:prstGeom>
          <a:solidFill>
            <a:srgbClr val="4F81BD">
              <a:lumMod val="40000"/>
              <a:lumOff val="60000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MS PGothic" pitchFamily="34" charset="-128"/>
            </a:endParaRPr>
          </a:p>
        </p:txBody>
      </p:sp>
      <p:sp>
        <p:nvSpPr>
          <p:cNvPr id="33" name="AutoShape 105"/>
          <p:cNvSpPr>
            <a:spLocks noChangeArrowheads="1"/>
          </p:cNvSpPr>
          <p:nvPr/>
        </p:nvSpPr>
        <p:spPr bwMode="auto">
          <a:xfrm>
            <a:off x="3001962" y="1851025"/>
            <a:ext cx="2365375" cy="571500"/>
          </a:xfrm>
          <a:prstGeom prst="cube">
            <a:avLst>
              <a:gd name="adj" fmla="val 75727"/>
            </a:avLst>
          </a:prstGeom>
          <a:solidFill>
            <a:srgbClr val="C0504D">
              <a:lumMod val="75000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MS PGothic" pitchFamily="34" charset="-128"/>
            </a:endParaRPr>
          </a:p>
        </p:txBody>
      </p:sp>
      <p:sp>
        <p:nvSpPr>
          <p:cNvPr id="34" name="AutoShape 105"/>
          <p:cNvSpPr>
            <a:spLocks noChangeArrowheads="1"/>
          </p:cNvSpPr>
          <p:nvPr/>
        </p:nvSpPr>
        <p:spPr bwMode="auto">
          <a:xfrm>
            <a:off x="3001962" y="1712913"/>
            <a:ext cx="2365375" cy="569912"/>
          </a:xfrm>
          <a:prstGeom prst="cube">
            <a:avLst>
              <a:gd name="adj" fmla="val 75727"/>
            </a:avLst>
          </a:prstGeom>
          <a:solidFill>
            <a:srgbClr val="4F81BD">
              <a:lumMod val="40000"/>
              <a:lumOff val="60000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MS PGothic" pitchFamily="34" charset="-128"/>
            </a:endParaRPr>
          </a:p>
        </p:txBody>
      </p:sp>
      <p:sp>
        <p:nvSpPr>
          <p:cNvPr id="37" name="Cube 36"/>
          <p:cNvSpPr/>
          <p:nvPr/>
        </p:nvSpPr>
        <p:spPr bwMode="auto">
          <a:xfrm>
            <a:off x="4808537" y="4027488"/>
            <a:ext cx="523875" cy="638175"/>
          </a:xfrm>
          <a:prstGeom prst="cube">
            <a:avLst>
              <a:gd name="adj" fmla="val 81333"/>
            </a:avLst>
          </a:prstGeom>
          <a:solidFill>
            <a:srgbClr val="C0504D">
              <a:lumMod val="7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14341" name="Title 1"/>
          <p:cNvSpPr txBox="1">
            <a:spLocks/>
          </p:cNvSpPr>
          <p:nvPr/>
        </p:nvSpPr>
        <p:spPr bwMode="auto">
          <a:xfrm>
            <a:off x="2576512" y="2878137"/>
            <a:ext cx="3108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sz="3600">
                <a:solidFill>
                  <a:srgbClr val="1F497D"/>
                </a:solidFill>
              </a:rPr>
              <a:t>Lamellae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384253" y="5639871"/>
            <a:ext cx="3927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i="1" dirty="0" smtClean="0">
                <a:solidFill>
                  <a:srgbClr val="000000"/>
                </a:solidFill>
              </a:rPr>
              <a:t>Bates et al. Science </a:t>
            </a:r>
            <a:r>
              <a:rPr lang="en-US" sz="1800" b="1" dirty="0">
                <a:solidFill>
                  <a:srgbClr val="000000"/>
                </a:solidFill>
              </a:rPr>
              <a:t>338</a:t>
            </a:r>
            <a:r>
              <a:rPr lang="en-US" sz="1800" dirty="0">
                <a:solidFill>
                  <a:srgbClr val="000000"/>
                </a:solidFill>
              </a:rPr>
              <a:t>, 775 (2012)</a:t>
            </a:r>
          </a:p>
        </p:txBody>
      </p:sp>
      <p:sp>
        <p:nvSpPr>
          <p:cNvPr id="38" name="Footer Placeholder 4"/>
          <p:cNvSpPr txBox="1">
            <a:spLocks/>
          </p:cNvSpPr>
          <p:nvPr/>
        </p:nvSpPr>
        <p:spPr>
          <a:xfrm>
            <a:off x="2145924" y="6079984"/>
            <a:ext cx="4515601" cy="400329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50" dirty="0" smtClean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prstClr val="black"/>
                </a:solidFill>
                <a:latin typeface="Calibri" pitchFamily="34" charset="0"/>
              </a:rPr>
              <a:t>Maher </a:t>
            </a:r>
            <a:r>
              <a:rPr lang="en-US" sz="2000" dirty="0">
                <a:solidFill>
                  <a:prstClr val="black"/>
                </a:solidFill>
                <a:latin typeface="Calibri" pitchFamily="34" charset="0"/>
              </a:rPr>
              <a:t>et al</a:t>
            </a:r>
            <a:r>
              <a:rPr lang="en-US" sz="2000" dirty="0" smtClean="0">
                <a:solidFill>
                  <a:prstClr val="black"/>
                </a:solidFill>
                <a:latin typeface="Calibri" pitchFamily="34" charset="0"/>
              </a:rPr>
              <a:t>. </a:t>
            </a:r>
            <a:r>
              <a:rPr lang="en-US" sz="2000" i="1" dirty="0">
                <a:solidFill>
                  <a:prstClr val="black"/>
                </a:solidFill>
                <a:latin typeface="Calibri" pitchFamily="34" charset="0"/>
              </a:rPr>
              <a:t>Chem. </a:t>
            </a:r>
            <a:r>
              <a:rPr lang="en-US" sz="2000" i="1" dirty="0" smtClean="0">
                <a:solidFill>
                  <a:prstClr val="black"/>
                </a:solidFill>
                <a:latin typeface="Calibri" pitchFamily="34" charset="0"/>
              </a:rPr>
              <a:t>Mater</a:t>
            </a:r>
            <a:r>
              <a:rPr lang="en-US" sz="2000" dirty="0" smtClean="0">
                <a:solidFill>
                  <a:prstClr val="black"/>
                </a:solidFill>
                <a:latin typeface="Calibri" pitchFamily="34" charset="0"/>
              </a:rPr>
              <a:t>. </a:t>
            </a:r>
            <a:r>
              <a:rPr lang="en-US" sz="2000" b="1" dirty="0">
                <a:solidFill>
                  <a:prstClr val="black"/>
                </a:solidFill>
                <a:latin typeface="Calibri" pitchFamily="34" charset="0"/>
              </a:rPr>
              <a:t>2014, </a:t>
            </a:r>
            <a:r>
              <a:rPr lang="en-US" sz="2000" i="1" dirty="0">
                <a:solidFill>
                  <a:prstClr val="black"/>
                </a:solidFill>
                <a:latin typeface="Calibri" pitchFamily="34" charset="0"/>
              </a:rPr>
              <a:t>26</a:t>
            </a:r>
            <a:r>
              <a:rPr lang="en-US" sz="2000" dirty="0">
                <a:solidFill>
                  <a:prstClr val="black"/>
                </a:solidFill>
                <a:latin typeface="Calibri" pitchFamily="34" charset="0"/>
              </a:rPr>
              <a:t>, </a:t>
            </a:r>
            <a:r>
              <a:rPr lang="en-US" sz="2000" dirty="0" smtClean="0">
                <a:solidFill>
                  <a:prstClr val="black"/>
                </a:solidFill>
                <a:latin typeface="Calibri" pitchFamily="34" charset="0"/>
              </a:rPr>
              <a:t>1471</a:t>
            </a:r>
            <a:endParaRPr lang="en-US" sz="12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2286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59740" y="735839"/>
            <a:ext cx="6960208" cy="1926282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287" y="-2426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lock Copolymer Orientation</a:t>
            </a:r>
            <a:endParaRPr lang="en-US" dirty="0"/>
          </a:p>
        </p:txBody>
      </p:sp>
      <p:sp>
        <p:nvSpPr>
          <p:cNvPr id="58" name="Left Brace 57"/>
          <p:cNvSpPr/>
          <p:nvPr/>
        </p:nvSpPr>
        <p:spPr>
          <a:xfrm rot="16200000">
            <a:off x="3844447" y="-212002"/>
            <a:ext cx="280330" cy="3447534"/>
          </a:xfrm>
          <a:prstGeom prst="leftBrace">
            <a:avLst>
              <a:gd name="adj1" fmla="val 54146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048909" y="1723059"/>
            <a:ext cx="6026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Periodicity “L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” ~ 5-100 nm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Freeform 7"/>
          <p:cNvSpPr/>
          <p:nvPr/>
        </p:nvSpPr>
        <p:spPr>
          <a:xfrm rot="10800000">
            <a:off x="4133770" y="1000375"/>
            <a:ext cx="808074" cy="107252"/>
          </a:xfrm>
          <a:custGeom>
            <a:avLst/>
            <a:gdLst>
              <a:gd name="connsiteX0" fmla="*/ 0 w 808074"/>
              <a:gd name="connsiteY0" fmla="*/ 75354 h 107252"/>
              <a:gd name="connsiteX1" fmla="*/ 63795 w 808074"/>
              <a:gd name="connsiteY1" fmla="*/ 64722 h 107252"/>
              <a:gd name="connsiteX2" fmla="*/ 127591 w 808074"/>
              <a:gd name="connsiteY2" fmla="*/ 22192 h 107252"/>
              <a:gd name="connsiteX3" fmla="*/ 223284 w 808074"/>
              <a:gd name="connsiteY3" fmla="*/ 32824 h 107252"/>
              <a:gd name="connsiteX4" fmla="*/ 297712 w 808074"/>
              <a:gd name="connsiteY4" fmla="*/ 43457 h 107252"/>
              <a:gd name="connsiteX5" fmla="*/ 308344 w 808074"/>
              <a:gd name="connsiteY5" fmla="*/ 11559 h 107252"/>
              <a:gd name="connsiteX6" fmla="*/ 404037 w 808074"/>
              <a:gd name="connsiteY6" fmla="*/ 54089 h 107252"/>
              <a:gd name="connsiteX7" fmla="*/ 382772 w 808074"/>
              <a:gd name="connsiteY7" fmla="*/ 22192 h 107252"/>
              <a:gd name="connsiteX8" fmla="*/ 414670 w 808074"/>
              <a:gd name="connsiteY8" fmla="*/ 11559 h 107252"/>
              <a:gd name="connsiteX9" fmla="*/ 478465 w 808074"/>
              <a:gd name="connsiteY9" fmla="*/ 22192 h 107252"/>
              <a:gd name="connsiteX10" fmla="*/ 520995 w 808074"/>
              <a:gd name="connsiteY10" fmla="*/ 75354 h 107252"/>
              <a:gd name="connsiteX11" fmla="*/ 552893 w 808074"/>
              <a:gd name="connsiteY11" fmla="*/ 64722 h 107252"/>
              <a:gd name="connsiteX12" fmla="*/ 510363 w 808074"/>
              <a:gd name="connsiteY12" fmla="*/ 75354 h 107252"/>
              <a:gd name="connsiteX13" fmla="*/ 574158 w 808074"/>
              <a:gd name="connsiteY13" fmla="*/ 107252 h 107252"/>
              <a:gd name="connsiteX14" fmla="*/ 606056 w 808074"/>
              <a:gd name="connsiteY14" fmla="*/ 96619 h 107252"/>
              <a:gd name="connsiteX15" fmla="*/ 659219 w 808074"/>
              <a:gd name="connsiteY15" fmla="*/ 43457 h 107252"/>
              <a:gd name="connsiteX16" fmla="*/ 669851 w 808074"/>
              <a:gd name="connsiteY16" fmla="*/ 75354 h 107252"/>
              <a:gd name="connsiteX17" fmla="*/ 776177 w 808074"/>
              <a:gd name="connsiteY17" fmla="*/ 75354 h 107252"/>
              <a:gd name="connsiteX18" fmla="*/ 808074 w 808074"/>
              <a:gd name="connsiteY18" fmla="*/ 64722 h 107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8074" h="107252">
                <a:moveTo>
                  <a:pt x="0" y="75354"/>
                </a:moveTo>
                <a:cubicBezTo>
                  <a:pt x="21265" y="71810"/>
                  <a:pt x="43895" y="73014"/>
                  <a:pt x="63795" y="64722"/>
                </a:cubicBezTo>
                <a:cubicBezTo>
                  <a:pt x="87387" y="54892"/>
                  <a:pt x="127591" y="22192"/>
                  <a:pt x="127591" y="22192"/>
                </a:cubicBezTo>
                <a:cubicBezTo>
                  <a:pt x="159489" y="25736"/>
                  <a:pt x="192148" y="25040"/>
                  <a:pt x="223284" y="32824"/>
                </a:cubicBezTo>
                <a:cubicBezTo>
                  <a:pt x="304056" y="53017"/>
                  <a:pt x="200796" y="67684"/>
                  <a:pt x="297712" y="43457"/>
                </a:cubicBezTo>
                <a:cubicBezTo>
                  <a:pt x="301256" y="32824"/>
                  <a:pt x="297317" y="13564"/>
                  <a:pt x="308344" y="11559"/>
                </a:cubicBezTo>
                <a:cubicBezTo>
                  <a:pt x="437571" y="-11937"/>
                  <a:pt x="422238" y="-509"/>
                  <a:pt x="404037" y="54089"/>
                </a:cubicBezTo>
                <a:cubicBezTo>
                  <a:pt x="396949" y="43457"/>
                  <a:pt x="379673" y="34589"/>
                  <a:pt x="382772" y="22192"/>
                </a:cubicBezTo>
                <a:cubicBezTo>
                  <a:pt x="385490" y="11319"/>
                  <a:pt x="403462" y="11559"/>
                  <a:pt x="414670" y="11559"/>
                </a:cubicBezTo>
                <a:cubicBezTo>
                  <a:pt x="436228" y="11559"/>
                  <a:pt x="457200" y="18648"/>
                  <a:pt x="478465" y="22192"/>
                </a:cubicBezTo>
                <a:cubicBezTo>
                  <a:pt x="486759" y="47071"/>
                  <a:pt x="487048" y="69696"/>
                  <a:pt x="520995" y="75354"/>
                </a:cubicBezTo>
                <a:cubicBezTo>
                  <a:pt x="532050" y="77197"/>
                  <a:pt x="564101" y="64722"/>
                  <a:pt x="552893" y="64722"/>
                </a:cubicBezTo>
                <a:cubicBezTo>
                  <a:pt x="538280" y="64722"/>
                  <a:pt x="524540" y="71810"/>
                  <a:pt x="510363" y="75354"/>
                </a:cubicBezTo>
                <a:cubicBezTo>
                  <a:pt x="526490" y="86106"/>
                  <a:pt x="552148" y="107252"/>
                  <a:pt x="574158" y="107252"/>
                </a:cubicBezTo>
                <a:cubicBezTo>
                  <a:pt x="585366" y="107252"/>
                  <a:pt x="595423" y="100163"/>
                  <a:pt x="606056" y="96619"/>
                </a:cubicBezTo>
                <a:cubicBezTo>
                  <a:pt x="612132" y="87505"/>
                  <a:pt x="638966" y="38394"/>
                  <a:pt x="659219" y="43457"/>
                </a:cubicBezTo>
                <a:cubicBezTo>
                  <a:pt x="670092" y="46175"/>
                  <a:pt x="666307" y="64722"/>
                  <a:pt x="669851" y="75354"/>
                </a:cubicBezTo>
                <a:cubicBezTo>
                  <a:pt x="811619" y="47002"/>
                  <a:pt x="634409" y="75354"/>
                  <a:pt x="776177" y="75354"/>
                </a:cubicBezTo>
                <a:cubicBezTo>
                  <a:pt x="787384" y="75354"/>
                  <a:pt x="808074" y="64722"/>
                  <a:pt x="808074" y="6472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 rot="10800000">
            <a:off x="4938480" y="993087"/>
            <a:ext cx="871870" cy="118172"/>
          </a:xfrm>
          <a:custGeom>
            <a:avLst/>
            <a:gdLst>
              <a:gd name="connsiteX0" fmla="*/ 871870 w 871870"/>
              <a:gd name="connsiteY0" fmla="*/ 75338 h 118172"/>
              <a:gd name="connsiteX1" fmla="*/ 797442 w 871870"/>
              <a:gd name="connsiteY1" fmla="*/ 64705 h 118172"/>
              <a:gd name="connsiteX2" fmla="*/ 744279 w 871870"/>
              <a:gd name="connsiteY2" fmla="*/ 43440 h 118172"/>
              <a:gd name="connsiteX3" fmla="*/ 733647 w 871870"/>
              <a:gd name="connsiteY3" fmla="*/ 75338 h 118172"/>
              <a:gd name="connsiteX4" fmla="*/ 669851 w 871870"/>
              <a:gd name="connsiteY4" fmla="*/ 107236 h 118172"/>
              <a:gd name="connsiteX5" fmla="*/ 648586 w 871870"/>
              <a:gd name="connsiteY5" fmla="*/ 54073 h 118172"/>
              <a:gd name="connsiteX6" fmla="*/ 691117 w 871870"/>
              <a:gd name="connsiteY6" fmla="*/ 64705 h 118172"/>
              <a:gd name="connsiteX7" fmla="*/ 680484 w 871870"/>
              <a:gd name="connsiteY7" fmla="*/ 107236 h 118172"/>
              <a:gd name="connsiteX8" fmla="*/ 531628 w 871870"/>
              <a:gd name="connsiteY8" fmla="*/ 107236 h 118172"/>
              <a:gd name="connsiteX9" fmla="*/ 510363 w 871870"/>
              <a:gd name="connsiteY9" fmla="*/ 75338 h 118172"/>
              <a:gd name="connsiteX10" fmla="*/ 425303 w 871870"/>
              <a:gd name="connsiteY10" fmla="*/ 75338 h 118172"/>
              <a:gd name="connsiteX11" fmla="*/ 372140 w 871870"/>
              <a:gd name="connsiteY11" fmla="*/ 64705 h 118172"/>
              <a:gd name="connsiteX12" fmla="*/ 340242 w 871870"/>
              <a:gd name="connsiteY12" fmla="*/ 54073 h 118172"/>
              <a:gd name="connsiteX13" fmla="*/ 265814 w 871870"/>
              <a:gd name="connsiteY13" fmla="*/ 75338 h 118172"/>
              <a:gd name="connsiteX14" fmla="*/ 138223 w 871870"/>
              <a:gd name="connsiteY14" fmla="*/ 43440 h 118172"/>
              <a:gd name="connsiteX15" fmla="*/ 127591 w 871870"/>
              <a:gd name="connsiteY15" fmla="*/ 11543 h 118172"/>
              <a:gd name="connsiteX16" fmla="*/ 159489 w 871870"/>
              <a:gd name="connsiteY16" fmla="*/ 910 h 118172"/>
              <a:gd name="connsiteX17" fmla="*/ 170121 w 871870"/>
              <a:gd name="connsiteY17" fmla="*/ 75338 h 118172"/>
              <a:gd name="connsiteX18" fmla="*/ 116958 w 871870"/>
              <a:gd name="connsiteY18" fmla="*/ 117868 h 118172"/>
              <a:gd name="connsiteX19" fmla="*/ 31898 w 871870"/>
              <a:gd name="connsiteY19" fmla="*/ 75338 h 118172"/>
              <a:gd name="connsiteX20" fmla="*/ 0 w 871870"/>
              <a:gd name="connsiteY20" fmla="*/ 64705 h 11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71870" h="118172">
                <a:moveTo>
                  <a:pt x="871870" y="75338"/>
                </a:moveTo>
                <a:cubicBezTo>
                  <a:pt x="847061" y="71794"/>
                  <a:pt x="819857" y="75913"/>
                  <a:pt x="797442" y="64705"/>
                </a:cubicBezTo>
                <a:cubicBezTo>
                  <a:pt x="731343" y="31655"/>
                  <a:pt x="863981" y="13517"/>
                  <a:pt x="744279" y="43440"/>
                </a:cubicBezTo>
                <a:cubicBezTo>
                  <a:pt x="740735" y="54073"/>
                  <a:pt x="740648" y="66586"/>
                  <a:pt x="733647" y="75338"/>
                </a:cubicBezTo>
                <a:cubicBezTo>
                  <a:pt x="718658" y="94075"/>
                  <a:pt x="690863" y="100232"/>
                  <a:pt x="669851" y="107236"/>
                </a:cubicBezTo>
                <a:cubicBezTo>
                  <a:pt x="669408" y="106940"/>
                  <a:pt x="598147" y="74249"/>
                  <a:pt x="648586" y="54073"/>
                </a:cubicBezTo>
                <a:cubicBezTo>
                  <a:pt x="662154" y="48646"/>
                  <a:pt x="676940" y="61161"/>
                  <a:pt x="691117" y="64705"/>
                </a:cubicBezTo>
                <a:cubicBezTo>
                  <a:pt x="687573" y="78882"/>
                  <a:pt x="692375" y="98742"/>
                  <a:pt x="680484" y="107236"/>
                </a:cubicBezTo>
                <a:cubicBezTo>
                  <a:pt x="648521" y="130067"/>
                  <a:pt x="558532" y="110599"/>
                  <a:pt x="531628" y="107236"/>
                </a:cubicBezTo>
                <a:cubicBezTo>
                  <a:pt x="524540" y="96603"/>
                  <a:pt x="520342" y="83321"/>
                  <a:pt x="510363" y="75338"/>
                </a:cubicBezTo>
                <a:cubicBezTo>
                  <a:pt x="484207" y="54413"/>
                  <a:pt x="452554" y="69888"/>
                  <a:pt x="425303" y="75338"/>
                </a:cubicBezTo>
                <a:cubicBezTo>
                  <a:pt x="407582" y="71794"/>
                  <a:pt x="389672" y="69088"/>
                  <a:pt x="372140" y="64705"/>
                </a:cubicBezTo>
                <a:cubicBezTo>
                  <a:pt x="361267" y="61987"/>
                  <a:pt x="351450" y="54073"/>
                  <a:pt x="340242" y="54073"/>
                </a:cubicBezTo>
                <a:cubicBezTo>
                  <a:pt x="326888" y="54073"/>
                  <a:pt x="280858" y="70323"/>
                  <a:pt x="265814" y="75338"/>
                </a:cubicBezTo>
                <a:cubicBezTo>
                  <a:pt x="219751" y="70731"/>
                  <a:pt x="164908" y="87914"/>
                  <a:pt x="138223" y="43440"/>
                </a:cubicBezTo>
                <a:cubicBezTo>
                  <a:pt x="132457" y="33830"/>
                  <a:pt x="131135" y="22175"/>
                  <a:pt x="127591" y="11543"/>
                </a:cubicBezTo>
                <a:cubicBezTo>
                  <a:pt x="138224" y="7999"/>
                  <a:pt x="149083" y="-3252"/>
                  <a:pt x="159489" y="910"/>
                </a:cubicBezTo>
                <a:cubicBezTo>
                  <a:pt x="193358" y="14458"/>
                  <a:pt x="178709" y="55299"/>
                  <a:pt x="170121" y="75338"/>
                </a:cubicBezTo>
                <a:cubicBezTo>
                  <a:pt x="154089" y="112745"/>
                  <a:pt x="150937" y="106542"/>
                  <a:pt x="116958" y="117868"/>
                </a:cubicBezTo>
                <a:cubicBezTo>
                  <a:pt x="-21390" y="94811"/>
                  <a:pt x="101841" y="131293"/>
                  <a:pt x="31898" y="75338"/>
                </a:cubicBezTo>
                <a:cubicBezTo>
                  <a:pt x="23146" y="68336"/>
                  <a:pt x="0" y="64705"/>
                  <a:pt x="0" y="6470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3129351" y="993087"/>
            <a:ext cx="808074" cy="107252"/>
          </a:xfrm>
          <a:custGeom>
            <a:avLst/>
            <a:gdLst>
              <a:gd name="connsiteX0" fmla="*/ 0 w 808074"/>
              <a:gd name="connsiteY0" fmla="*/ 75354 h 107252"/>
              <a:gd name="connsiteX1" fmla="*/ 63795 w 808074"/>
              <a:gd name="connsiteY1" fmla="*/ 64722 h 107252"/>
              <a:gd name="connsiteX2" fmla="*/ 127591 w 808074"/>
              <a:gd name="connsiteY2" fmla="*/ 22192 h 107252"/>
              <a:gd name="connsiteX3" fmla="*/ 223284 w 808074"/>
              <a:gd name="connsiteY3" fmla="*/ 32824 h 107252"/>
              <a:gd name="connsiteX4" fmla="*/ 297712 w 808074"/>
              <a:gd name="connsiteY4" fmla="*/ 43457 h 107252"/>
              <a:gd name="connsiteX5" fmla="*/ 308344 w 808074"/>
              <a:gd name="connsiteY5" fmla="*/ 11559 h 107252"/>
              <a:gd name="connsiteX6" fmla="*/ 404037 w 808074"/>
              <a:gd name="connsiteY6" fmla="*/ 54089 h 107252"/>
              <a:gd name="connsiteX7" fmla="*/ 382772 w 808074"/>
              <a:gd name="connsiteY7" fmla="*/ 22192 h 107252"/>
              <a:gd name="connsiteX8" fmla="*/ 414670 w 808074"/>
              <a:gd name="connsiteY8" fmla="*/ 11559 h 107252"/>
              <a:gd name="connsiteX9" fmla="*/ 478465 w 808074"/>
              <a:gd name="connsiteY9" fmla="*/ 22192 h 107252"/>
              <a:gd name="connsiteX10" fmla="*/ 520995 w 808074"/>
              <a:gd name="connsiteY10" fmla="*/ 75354 h 107252"/>
              <a:gd name="connsiteX11" fmla="*/ 552893 w 808074"/>
              <a:gd name="connsiteY11" fmla="*/ 64722 h 107252"/>
              <a:gd name="connsiteX12" fmla="*/ 510363 w 808074"/>
              <a:gd name="connsiteY12" fmla="*/ 75354 h 107252"/>
              <a:gd name="connsiteX13" fmla="*/ 574158 w 808074"/>
              <a:gd name="connsiteY13" fmla="*/ 107252 h 107252"/>
              <a:gd name="connsiteX14" fmla="*/ 606056 w 808074"/>
              <a:gd name="connsiteY14" fmla="*/ 96619 h 107252"/>
              <a:gd name="connsiteX15" fmla="*/ 659219 w 808074"/>
              <a:gd name="connsiteY15" fmla="*/ 43457 h 107252"/>
              <a:gd name="connsiteX16" fmla="*/ 669851 w 808074"/>
              <a:gd name="connsiteY16" fmla="*/ 75354 h 107252"/>
              <a:gd name="connsiteX17" fmla="*/ 776177 w 808074"/>
              <a:gd name="connsiteY17" fmla="*/ 75354 h 107252"/>
              <a:gd name="connsiteX18" fmla="*/ 808074 w 808074"/>
              <a:gd name="connsiteY18" fmla="*/ 64722 h 107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808074" h="107252">
                <a:moveTo>
                  <a:pt x="0" y="75354"/>
                </a:moveTo>
                <a:cubicBezTo>
                  <a:pt x="21265" y="71810"/>
                  <a:pt x="43895" y="73014"/>
                  <a:pt x="63795" y="64722"/>
                </a:cubicBezTo>
                <a:cubicBezTo>
                  <a:pt x="87387" y="54892"/>
                  <a:pt x="127591" y="22192"/>
                  <a:pt x="127591" y="22192"/>
                </a:cubicBezTo>
                <a:cubicBezTo>
                  <a:pt x="159489" y="25736"/>
                  <a:pt x="192148" y="25040"/>
                  <a:pt x="223284" y="32824"/>
                </a:cubicBezTo>
                <a:cubicBezTo>
                  <a:pt x="304056" y="53017"/>
                  <a:pt x="200796" y="67684"/>
                  <a:pt x="297712" y="43457"/>
                </a:cubicBezTo>
                <a:cubicBezTo>
                  <a:pt x="301256" y="32824"/>
                  <a:pt x="297317" y="13564"/>
                  <a:pt x="308344" y="11559"/>
                </a:cubicBezTo>
                <a:cubicBezTo>
                  <a:pt x="437571" y="-11937"/>
                  <a:pt x="422238" y="-509"/>
                  <a:pt x="404037" y="54089"/>
                </a:cubicBezTo>
                <a:cubicBezTo>
                  <a:pt x="396949" y="43457"/>
                  <a:pt x="379673" y="34589"/>
                  <a:pt x="382772" y="22192"/>
                </a:cubicBezTo>
                <a:cubicBezTo>
                  <a:pt x="385490" y="11319"/>
                  <a:pt x="403462" y="11559"/>
                  <a:pt x="414670" y="11559"/>
                </a:cubicBezTo>
                <a:cubicBezTo>
                  <a:pt x="436228" y="11559"/>
                  <a:pt x="457200" y="18648"/>
                  <a:pt x="478465" y="22192"/>
                </a:cubicBezTo>
                <a:cubicBezTo>
                  <a:pt x="486759" y="47071"/>
                  <a:pt x="487048" y="69696"/>
                  <a:pt x="520995" y="75354"/>
                </a:cubicBezTo>
                <a:cubicBezTo>
                  <a:pt x="532050" y="77197"/>
                  <a:pt x="564101" y="64722"/>
                  <a:pt x="552893" y="64722"/>
                </a:cubicBezTo>
                <a:cubicBezTo>
                  <a:pt x="538280" y="64722"/>
                  <a:pt x="524540" y="71810"/>
                  <a:pt x="510363" y="75354"/>
                </a:cubicBezTo>
                <a:cubicBezTo>
                  <a:pt x="526490" y="86106"/>
                  <a:pt x="552148" y="107252"/>
                  <a:pt x="574158" y="107252"/>
                </a:cubicBezTo>
                <a:cubicBezTo>
                  <a:pt x="585366" y="107252"/>
                  <a:pt x="595423" y="100163"/>
                  <a:pt x="606056" y="96619"/>
                </a:cubicBezTo>
                <a:cubicBezTo>
                  <a:pt x="612132" y="87505"/>
                  <a:pt x="638966" y="38394"/>
                  <a:pt x="659219" y="43457"/>
                </a:cubicBezTo>
                <a:cubicBezTo>
                  <a:pt x="670092" y="46175"/>
                  <a:pt x="666307" y="64722"/>
                  <a:pt x="669851" y="75354"/>
                </a:cubicBezTo>
                <a:cubicBezTo>
                  <a:pt x="811619" y="47002"/>
                  <a:pt x="634409" y="75354"/>
                  <a:pt x="776177" y="75354"/>
                </a:cubicBezTo>
                <a:cubicBezTo>
                  <a:pt x="787384" y="75354"/>
                  <a:pt x="808074" y="64722"/>
                  <a:pt x="808074" y="6472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2260845" y="989455"/>
            <a:ext cx="871870" cy="118172"/>
          </a:xfrm>
          <a:custGeom>
            <a:avLst/>
            <a:gdLst>
              <a:gd name="connsiteX0" fmla="*/ 871870 w 871870"/>
              <a:gd name="connsiteY0" fmla="*/ 75338 h 118172"/>
              <a:gd name="connsiteX1" fmla="*/ 797442 w 871870"/>
              <a:gd name="connsiteY1" fmla="*/ 64705 h 118172"/>
              <a:gd name="connsiteX2" fmla="*/ 744279 w 871870"/>
              <a:gd name="connsiteY2" fmla="*/ 43440 h 118172"/>
              <a:gd name="connsiteX3" fmla="*/ 733647 w 871870"/>
              <a:gd name="connsiteY3" fmla="*/ 75338 h 118172"/>
              <a:gd name="connsiteX4" fmla="*/ 669851 w 871870"/>
              <a:gd name="connsiteY4" fmla="*/ 107236 h 118172"/>
              <a:gd name="connsiteX5" fmla="*/ 648586 w 871870"/>
              <a:gd name="connsiteY5" fmla="*/ 54073 h 118172"/>
              <a:gd name="connsiteX6" fmla="*/ 691117 w 871870"/>
              <a:gd name="connsiteY6" fmla="*/ 64705 h 118172"/>
              <a:gd name="connsiteX7" fmla="*/ 680484 w 871870"/>
              <a:gd name="connsiteY7" fmla="*/ 107236 h 118172"/>
              <a:gd name="connsiteX8" fmla="*/ 531628 w 871870"/>
              <a:gd name="connsiteY8" fmla="*/ 107236 h 118172"/>
              <a:gd name="connsiteX9" fmla="*/ 510363 w 871870"/>
              <a:gd name="connsiteY9" fmla="*/ 75338 h 118172"/>
              <a:gd name="connsiteX10" fmla="*/ 425303 w 871870"/>
              <a:gd name="connsiteY10" fmla="*/ 75338 h 118172"/>
              <a:gd name="connsiteX11" fmla="*/ 372140 w 871870"/>
              <a:gd name="connsiteY11" fmla="*/ 64705 h 118172"/>
              <a:gd name="connsiteX12" fmla="*/ 340242 w 871870"/>
              <a:gd name="connsiteY12" fmla="*/ 54073 h 118172"/>
              <a:gd name="connsiteX13" fmla="*/ 265814 w 871870"/>
              <a:gd name="connsiteY13" fmla="*/ 75338 h 118172"/>
              <a:gd name="connsiteX14" fmla="*/ 138223 w 871870"/>
              <a:gd name="connsiteY14" fmla="*/ 43440 h 118172"/>
              <a:gd name="connsiteX15" fmla="*/ 127591 w 871870"/>
              <a:gd name="connsiteY15" fmla="*/ 11543 h 118172"/>
              <a:gd name="connsiteX16" fmla="*/ 159489 w 871870"/>
              <a:gd name="connsiteY16" fmla="*/ 910 h 118172"/>
              <a:gd name="connsiteX17" fmla="*/ 170121 w 871870"/>
              <a:gd name="connsiteY17" fmla="*/ 75338 h 118172"/>
              <a:gd name="connsiteX18" fmla="*/ 116958 w 871870"/>
              <a:gd name="connsiteY18" fmla="*/ 117868 h 118172"/>
              <a:gd name="connsiteX19" fmla="*/ 31898 w 871870"/>
              <a:gd name="connsiteY19" fmla="*/ 75338 h 118172"/>
              <a:gd name="connsiteX20" fmla="*/ 0 w 871870"/>
              <a:gd name="connsiteY20" fmla="*/ 64705 h 11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71870" h="118172">
                <a:moveTo>
                  <a:pt x="871870" y="75338"/>
                </a:moveTo>
                <a:cubicBezTo>
                  <a:pt x="847061" y="71794"/>
                  <a:pt x="819857" y="75913"/>
                  <a:pt x="797442" y="64705"/>
                </a:cubicBezTo>
                <a:cubicBezTo>
                  <a:pt x="731343" y="31655"/>
                  <a:pt x="863981" y="13517"/>
                  <a:pt x="744279" y="43440"/>
                </a:cubicBezTo>
                <a:cubicBezTo>
                  <a:pt x="740735" y="54073"/>
                  <a:pt x="740648" y="66586"/>
                  <a:pt x="733647" y="75338"/>
                </a:cubicBezTo>
                <a:cubicBezTo>
                  <a:pt x="718658" y="94075"/>
                  <a:pt x="690863" y="100232"/>
                  <a:pt x="669851" y="107236"/>
                </a:cubicBezTo>
                <a:cubicBezTo>
                  <a:pt x="669408" y="106940"/>
                  <a:pt x="598147" y="74249"/>
                  <a:pt x="648586" y="54073"/>
                </a:cubicBezTo>
                <a:cubicBezTo>
                  <a:pt x="662154" y="48646"/>
                  <a:pt x="676940" y="61161"/>
                  <a:pt x="691117" y="64705"/>
                </a:cubicBezTo>
                <a:cubicBezTo>
                  <a:pt x="687573" y="78882"/>
                  <a:pt x="692375" y="98742"/>
                  <a:pt x="680484" y="107236"/>
                </a:cubicBezTo>
                <a:cubicBezTo>
                  <a:pt x="648521" y="130067"/>
                  <a:pt x="558532" y="110599"/>
                  <a:pt x="531628" y="107236"/>
                </a:cubicBezTo>
                <a:cubicBezTo>
                  <a:pt x="524540" y="96603"/>
                  <a:pt x="520342" y="83321"/>
                  <a:pt x="510363" y="75338"/>
                </a:cubicBezTo>
                <a:cubicBezTo>
                  <a:pt x="484207" y="54413"/>
                  <a:pt x="452554" y="69888"/>
                  <a:pt x="425303" y="75338"/>
                </a:cubicBezTo>
                <a:cubicBezTo>
                  <a:pt x="407582" y="71794"/>
                  <a:pt x="389672" y="69088"/>
                  <a:pt x="372140" y="64705"/>
                </a:cubicBezTo>
                <a:cubicBezTo>
                  <a:pt x="361267" y="61987"/>
                  <a:pt x="351450" y="54073"/>
                  <a:pt x="340242" y="54073"/>
                </a:cubicBezTo>
                <a:cubicBezTo>
                  <a:pt x="326888" y="54073"/>
                  <a:pt x="280858" y="70323"/>
                  <a:pt x="265814" y="75338"/>
                </a:cubicBezTo>
                <a:cubicBezTo>
                  <a:pt x="219751" y="70731"/>
                  <a:pt x="164908" y="87914"/>
                  <a:pt x="138223" y="43440"/>
                </a:cubicBezTo>
                <a:cubicBezTo>
                  <a:pt x="132457" y="33830"/>
                  <a:pt x="131135" y="22175"/>
                  <a:pt x="127591" y="11543"/>
                </a:cubicBezTo>
                <a:cubicBezTo>
                  <a:pt x="138224" y="7999"/>
                  <a:pt x="149083" y="-3252"/>
                  <a:pt x="159489" y="910"/>
                </a:cubicBezTo>
                <a:cubicBezTo>
                  <a:pt x="193358" y="14458"/>
                  <a:pt x="178709" y="55299"/>
                  <a:pt x="170121" y="75338"/>
                </a:cubicBezTo>
                <a:cubicBezTo>
                  <a:pt x="154089" y="112745"/>
                  <a:pt x="150937" y="106542"/>
                  <a:pt x="116958" y="117868"/>
                </a:cubicBezTo>
                <a:cubicBezTo>
                  <a:pt x="-21390" y="94811"/>
                  <a:pt x="101841" y="131293"/>
                  <a:pt x="31898" y="75338"/>
                </a:cubicBezTo>
                <a:cubicBezTo>
                  <a:pt x="23146" y="68336"/>
                  <a:pt x="0" y="64705"/>
                  <a:pt x="0" y="6470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265" name="Group 264"/>
          <p:cNvGrpSpPr/>
          <p:nvPr/>
        </p:nvGrpSpPr>
        <p:grpSpPr>
          <a:xfrm>
            <a:off x="4144546" y="3118872"/>
            <a:ext cx="4376350" cy="2413154"/>
            <a:chOff x="4422771" y="3307861"/>
            <a:chExt cx="4376350" cy="2413154"/>
          </a:xfrm>
        </p:grpSpPr>
        <p:grpSp>
          <p:nvGrpSpPr>
            <p:cNvPr id="60" name="Group 59"/>
            <p:cNvGrpSpPr/>
            <p:nvPr/>
          </p:nvGrpSpPr>
          <p:grpSpPr>
            <a:xfrm>
              <a:off x="4438011" y="4672432"/>
              <a:ext cx="4361110" cy="1048583"/>
              <a:chOff x="1346430" y="3084695"/>
              <a:chExt cx="2369432" cy="751162"/>
            </a:xfrm>
          </p:grpSpPr>
          <p:sp>
            <p:nvSpPr>
              <p:cNvPr id="61" name="AutoShape 105"/>
              <p:cNvSpPr>
                <a:spLocks noChangeArrowheads="1"/>
              </p:cNvSpPr>
              <p:nvPr/>
            </p:nvSpPr>
            <p:spPr bwMode="auto">
              <a:xfrm>
                <a:off x="1346430" y="3084695"/>
                <a:ext cx="2369432" cy="589419"/>
              </a:xfrm>
              <a:prstGeom prst="cube">
                <a:avLst>
                  <a:gd name="adj" fmla="val 72819"/>
                </a:avLst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Text Box 152"/>
              <p:cNvSpPr txBox="1">
                <a:spLocks noChangeArrowheads="1"/>
              </p:cNvSpPr>
              <p:nvPr/>
            </p:nvSpPr>
            <p:spPr bwMode="auto">
              <a:xfrm>
                <a:off x="2134191" y="3494904"/>
                <a:ext cx="533294" cy="340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 smtClean="0">
                    <a:solidFill>
                      <a:prstClr val="black"/>
                    </a:solidFill>
                    <a:latin typeface="Calibri"/>
                  </a:rPr>
                  <a:t>Substrate</a:t>
                </a:r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60" name="Cube 159"/>
            <p:cNvSpPr/>
            <p:nvPr/>
          </p:nvSpPr>
          <p:spPr>
            <a:xfrm>
              <a:off x="4422771" y="4198001"/>
              <a:ext cx="950088" cy="1068512"/>
            </a:xfrm>
            <a:prstGeom prst="cube">
              <a:avLst>
                <a:gd name="adj" fmla="val 60380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63" name="Cube 62"/>
            <p:cNvSpPr/>
            <p:nvPr/>
          </p:nvSpPr>
          <p:spPr>
            <a:xfrm>
              <a:off x="4788338" y="4198001"/>
              <a:ext cx="1355656" cy="1068512"/>
            </a:xfrm>
            <a:prstGeom prst="cube">
              <a:avLst>
                <a:gd name="adj" fmla="val 5396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4" name="Cube 83"/>
            <p:cNvSpPr/>
            <p:nvPr/>
          </p:nvSpPr>
          <p:spPr>
            <a:xfrm>
              <a:off x="5558674" y="4198001"/>
              <a:ext cx="1368309" cy="1068512"/>
            </a:xfrm>
            <a:prstGeom prst="cube">
              <a:avLst>
                <a:gd name="adj" fmla="val 53964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5" name="Cube 84"/>
            <p:cNvSpPr/>
            <p:nvPr/>
          </p:nvSpPr>
          <p:spPr>
            <a:xfrm>
              <a:off x="6334141" y="4198001"/>
              <a:ext cx="1363977" cy="1068512"/>
            </a:xfrm>
            <a:prstGeom prst="cube">
              <a:avLst>
                <a:gd name="adj" fmla="val 53964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6" name="Cube 85"/>
            <p:cNvSpPr/>
            <p:nvPr/>
          </p:nvSpPr>
          <p:spPr>
            <a:xfrm>
              <a:off x="7104477" y="4198001"/>
              <a:ext cx="1340959" cy="1068512"/>
            </a:xfrm>
            <a:prstGeom prst="cube">
              <a:avLst>
                <a:gd name="adj" fmla="val 53964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 rot="10800000">
              <a:off x="5953851" y="5038316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 rot="10800000">
              <a:off x="6334141" y="5038316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 rot="10800000">
              <a:off x="5953851" y="5121384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 rot="10800000">
              <a:off x="6334141" y="5121384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1" name="Freeform 90"/>
            <p:cNvSpPr/>
            <p:nvPr/>
          </p:nvSpPr>
          <p:spPr>
            <a:xfrm rot="10800000">
              <a:off x="5953851" y="5202664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 rot="10800000">
              <a:off x="6334141" y="5202664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3" name="Freeform 92"/>
            <p:cNvSpPr/>
            <p:nvPr/>
          </p:nvSpPr>
          <p:spPr>
            <a:xfrm rot="10800000">
              <a:off x="5522213" y="5049140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 rot="10800000">
              <a:off x="5203512" y="5049140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5" name="Freeform 94"/>
            <p:cNvSpPr/>
            <p:nvPr/>
          </p:nvSpPr>
          <p:spPr>
            <a:xfrm rot="10800000">
              <a:off x="5522213" y="5132208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6" name="Freeform 95"/>
            <p:cNvSpPr/>
            <p:nvPr/>
          </p:nvSpPr>
          <p:spPr>
            <a:xfrm rot="10800000">
              <a:off x="5203512" y="5132208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7" name="Freeform 96"/>
            <p:cNvSpPr/>
            <p:nvPr/>
          </p:nvSpPr>
          <p:spPr>
            <a:xfrm rot="10800000">
              <a:off x="5522213" y="5213488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 rot="10800000">
              <a:off x="5203512" y="5213488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5" name="Freeform 104"/>
            <p:cNvSpPr/>
            <p:nvPr/>
          </p:nvSpPr>
          <p:spPr>
            <a:xfrm rot="10800000">
              <a:off x="7032025" y="5037768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6" name="Freeform 105"/>
            <p:cNvSpPr/>
            <p:nvPr/>
          </p:nvSpPr>
          <p:spPr>
            <a:xfrm rot="10800000">
              <a:off x="6713324" y="5037768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7" name="Freeform 106"/>
            <p:cNvSpPr/>
            <p:nvPr/>
          </p:nvSpPr>
          <p:spPr>
            <a:xfrm rot="10800000">
              <a:off x="7032025" y="5120836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8" name="Freeform 107"/>
            <p:cNvSpPr/>
            <p:nvPr/>
          </p:nvSpPr>
          <p:spPr>
            <a:xfrm rot="10800000">
              <a:off x="6713324" y="5120836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9" name="Freeform 108"/>
            <p:cNvSpPr/>
            <p:nvPr/>
          </p:nvSpPr>
          <p:spPr>
            <a:xfrm rot="10800000">
              <a:off x="7032025" y="5202116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0" name="Freeform 109"/>
            <p:cNvSpPr/>
            <p:nvPr/>
          </p:nvSpPr>
          <p:spPr>
            <a:xfrm rot="10800000">
              <a:off x="6713324" y="5202116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 rot="10800000">
              <a:off x="4422772" y="5053757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4" name="Freeform 113"/>
            <p:cNvSpPr/>
            <p:nvPr/>
          </p:nvSpPr>
          <p:spPr>
            <a:xfrm rot="10800000">
              <a:off x="4803062" y="5053757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5" name="Freeform 114"/>
            <p:cNvSpPr/>
            <p:nvPr/>
          </p:nvSpPr>
          <p:spPr>
            <a:xfrm rot="10800000">
              <a:off x="4422772" y="5136825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6" name="Freeform 115"/>
            <p:cNvSpPr/>
            <p:nvPr/>
          </p:nvSpPr>
          <p:spPr>
            <a:xfrm rot="10800000">
              <a:off x="4803062" y="5136825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7" name="Freeform 116"/>
            <p:cNvSpPr/>
            <p:nvPr/>
          </p:nvSpPr>
          <p:spPr>
            <a:xfrm rot="10800000">
              <a:off x="4422772" y="5195245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8" name="Freeform 117"/>
            <p:cNvSpPr/>
            <p:nvPr/>
          </p:nvSpPr>
          <p:spPr>
            <a:xfrm rot="10800000">
              <a:off x="4803062" y="5195245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 rot="10800000">
              <a:off x="7463663" y="5026944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1" name="Freeform 100"/>
            <p:cNvSpPr/>
            <p:nvPr/>
          </p:nvSpPr>
          <p:spPr>
            <a:xfrm rot="10800000">
              <a:off x="7463663" y="5110012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3" name="Freeform 102"/>
            <p:cNvSpPr/>
            <p:nvPr/>
          </p:nvSpPr>
          <p:spPr>
            <a:xfrm rot="10800000">
              <a:off x="7463663" y="5191292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21" name="Left Brace 120"/>
            <p:cNvSpPr/>
            <p:nvPr/>
          </p:nvSpPr>
          <p:spPr>
            <a:xfrm rot="5400000">
              <a:off x="6725919" y="3199643"/>
              <a:ext cx="340494" cy="1548752"/>
            </a:xfrm>
            <a:prstGeom prst="leftBrace">
              <a:avLst>
                <a:gd name="adj1" fmla="val 18855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6694048" y="3307861"/>
              <a:ext cx="4187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prstClr val="black"/>
                  </a:solidFill>
                  <a:latin typeface="Calibri"/>
                </a:rPr>
                <a:t>L</a:t>
              </a:r>
              <a:r>
                <a:rPr lang="en-US" sz="2400" b="1" baseline="-25000" dirty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0" name="Freeform 129"/>
            <p:cNvSpPr/>
            <p:nvPr/>
          </p:nvSpPr>
          <p:spPr>
            <a:xfrm rot="10800000">
              <a:off x="5953850" y="4793213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1" name="Freeform 130"/>
            <p:cNvSpPr/>
            <p:nvPr/>
          </p:nvSpPr>
          <p:spPr>
            <a:xfrm rot="10800000">
              <a:off x="6334140" y="4793213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2" name="Freeform 131"/>
            <p:cNvSpPr/>
            <p:nvPr/>
          </p:nvSpPr>
          <p:spPr>
            <a:xfrm rot="10800000">
              <a:off x="5953850" y="4876281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3" name="Freeform 132"/>
            <p:cNvSpPr/>
            <p:nvPr/>
          </p:nvSpPr>
          <p:spPr>
            <a:xfrm rot="10800000">
              <a:off x="6334140" y="4876281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4" name="Freeform 133"/>
            <p:cNvSpPr/>
            <p:nvPr/>
          </p:nvSpPr>
          <p:spPr>
            <a:xfrm rot="10800000">
              <a:off x="5953850" y="4957561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5" name="Freeform 134"/>
            <p:cNvSpPr/>
            <p:nvPr/>
          </p:nvSpPr>
          <p:spPr>
            <a:xfrm rot="10800000">
              <a:off x="6334140" y="4957561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6" name="Freeform 135"/>
            <p:cNvSpPr/>
            <p:nvPr/>
          </p:nvSpPr>
          <p:spPr>
            <a:xfrm rot="10800000">
              <a:off x="5522212" y="4804037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7" name="Freeform 136"/>
            <p:cNvSpPr/>
            <p:nvPr/>
          </p:nvSpPr>
          <p:spPr>
            <a:xfrm rot="10800000">
              <a:off x="5203511" y="4804037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8" name="Freeform 137"/>
            <p:cNvSpPr/>
            <p:nvPr/>
          </p:nvSpPr>
          <p:spPr>
            <a:xfrm rot="10800000">
              <a:off x="5522212" y="4887105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9" name="Freeform 138"/>
            <p:cNvSpPr/>
            <p:nvPr/>
          </p:nvSpPr>
          <p:spPr>
            <a:xfrm rot="10800000">
              <a:off x="5203511" y="4887105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0" name="Freeform 139"/>
            <p:cNvSpPr/>
            <p:nvPr/>
          </p:nvSpPr>
          <p:spPr>
            <a:xfrm rot="10800000">
              <a:off x="5522212" y="4968385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1" name="Freeform 140"/>
            <p:cNvSpPr/>
            <p:nvPr/>
          </p:nvSpPr>
          <p:spPr>
            <a:xfrm rot="10800000">
              <a:off x="5203511" y="4968385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2" name="Freeform 141"/>
            <p:cNvSpPr/>
            <p:nvPr/>
          </p:nvSpPr>
          <p:spPr>
            <a:xfrm rot="10800000">
              <a:off x="7032024" y="4792665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3" name="Freeform 142"/>
            <p:cNvSpPr/>
            <p:nvPr/>
          </p:nvSpPr>
          <p:spPr>
            <a:xfrm rot="10800000">
              <a:off x="6713323" y="4792665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4" name="Freeform 143"/>
            <p:cNvSpPr/>
            <p:nvPr/>
          </p:nvSpPr>
          <p:spPr>
            <a:xfrm rot="10800000">
              <a:off x="7032024" y="4875733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5" name="Freeform 144"/>
            <p:cNvSpPr/>
            <p:nvPr/>
          </p:nvSpPr>
          <p:spPr>
            <a:xfrm rot="10800000">
              <a:off x="6713323" y="4875733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6" name="Freeform 145"/>
            <p:cNvSpPr/>
            <p:nvPr/>
          </p:nvSpPr>
          <p:spPr>
            <a:xfrm rot="10800000">
              <a:off x="7032024" y="4957013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7" name="Freeform 146"/>
            <p:cNvSpPr/>
            <p:nvPr/>
          </p:nvSpPr>
          <p:spPr>
            <a:xfrm rot="10800000">
              <a:off x="6713323" y="4957013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8" name="Freeform 147"/>
            <p:cNvSpPr/>
            <p:nvPr/>
          </p:nvSpPr>
          <p:spPr>
            <a:xfrm rot="10800000">
              <a:off x="4422771" y="4808654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9" name="Freeform 148"/>
            <p:cNvSpPr/>
            <p:nvPr/>
          </p:nvSpPr>
          <p:spPr>
            <a:xfrm rot="10800000">
              <a:off x="4803061" y="4808654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0" name="Freeform 149"/>
            <p:cNvSpPr/>
            <p:nvPr/>
          </p:nvSpPr>
          <p:spPr>
            <a:xfrm rot="10800000">
              <a:off x="4422771" y="4891722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1" name="Freeform 150"/>
            <p:cNvSpPr/>
            <p:nvPr/>
          </p:nvSpPr>
          <p:spPr>
            <a:xfrm rot="10800000">
              <a:off x="4803061" y="4891722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2" name="Freeform 151"/>
            <p:cNvSpPr/>
            <p:nvPr/>
          </p:nvSpPr>
          <p:spPr>
            <a:xfrm rot="10800000">
              <a:off x="4422771" y="4973002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3" name="Freeform 152"/>
            <p:cNvSpPr/>
            <p:nvPr/>
          </p:nvSpPr>
          <p:spPr>
            <a:xfrm rot="10800000">
              <a:off x="4803061" y="4973002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4" name="Freeform 153"/>
            <p:cNvSpPr/>
            <p:nvPr/>
          </p:nvSpPr>
          <p:spPr>
            <a:xfrm rot="10800000">
              <a:off x="7463662" y="4781841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5" name="Freeform 154"/>
            <p:cNvSpPr/>
            <p:nvPr/>
          </p:nvSpPr>
          <p:spPr>
            <a:xfrm rot="10800000">
              <a:off x="7463662" y="4864909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6" name="Freeform 155"/>
            <p:cNvSpPr/>
            <p:nvPr/>
          </p:nvSpPr>
          <p:spPr>
            <a:xfrm rot="10800000">
              <a:off x="7463662" y="4946189"/>
              <a:ext cx="380288" cy="53626"/>
            </a:xfrm>
            <a:custGeom>
              <a:avLst/>
              <a:gdLst>
                <a:gd name="connsiteX0" fmla="*/ 0 w 808074"/>
                <a:gd name="connsiteY0" fmla="*/ 75354 h 107252"/>
                <a:gd name="connsiteX1" fmla="*/ 63795 w 808074"/>
                <a:gd name="connsiteY1" fmla="*/ 64722 h 107252"/>
                <a:gd name="connsiteX2" fmla="*/ 127591 w 808074"/>
                <a:gd name="connsiteY2" fmla="*/ 22192 h 107252"/>
                <a:gd name="connsiteX3" fmla="*/ 223284 w 808074"/>
                <a:gd name="connsiteY3" fmla="*/ 32824 h 107252"/>
                <a:gd name="connsiteX4" fmla="*/ 297712 w 808074"/>
                <a:gd name="connsiteY4" fmla="*/ 43457 h 107252"/>
                <a:gd name="connsiteX5" fmla="*/ 308344 w 808074"/>
                <a:gd name="connsiteY5" fmla="*/ 11559 h 107252"/>
                <a:gd name="connsiteX6" fmla="*/ 404037 w 808074"/>
                <a:gd name="connsiteY6" fmla="*/ 54089 h 107252"/>
                <a:gd name="connsiteX7" fmla="*/ 382772 w 808074"/>
                <a:gd name="connsiteY7" fmla="*/ 22192 h 107252"/>
                <a:gd name="connsiteX8" fmla="*/ 414670 w 808074"/>
                <a:gd name="connsiteY8" fmla="*/ 11559 h 107252"/>
                <a:gd name="connsiteX9" fmla="*/ 478465 w 808074"/>
                <a:gd name="connsiteY9" fmla="*/ 22192 h 107252"/>
                <a:gd name="connsiteX10" fmla="*/ 520995 w 808074"/>
                <a:gd name="connsiteY10" fmla="*/ 75354 h 107252"/>
                <a:gd name="connsiteX11" fmla="*/ 552893 w 808074"/>
                <a:gd name="connsiteY11" fmla="*/ 64722 h 107252"/>
                <a:gd name="connsiteX12" fmla="*/ 510363 w 808074"/>
                <a:gd name="connsiteY12" fmla="*/ 75354 h 107252"/>
                <a:gd name="connsiteX13" fmla="*/ 574158 w 808074"/>
                <a:gd name="connsiteY13" fmla="*/ 107252 h 107252"/>
                <a:gd name="connsiteX14" fmla="*/ 606056 w 808074"/>
                <a:gd name="connsiteY14" fmla="*/ 96619 h 107252"/>
                <a:gd name="connsiteX15" fmla="*/ 659219 w 808074"/>
                <a:gd name="connsiteY15" fmla="*/ 43457 h 107252"/>
                <a:gd name="connsiteX16" fmla="*/ 669851 w 808074"/>
                <a:gd name="connsiteY16" fmla="*/ 75354 h 107252"/>
                <a:gd name="connsiteX17" fmla="*/ 776177 w 808074"/>
                <a:gd name="connsiteY17" fmla="*/ 75354 h 107252"/>
                <a:gd name="connsiteX18" fmla="*/ 808074 w 808074"/>
                <a:gd name="connsiteY18" fmla="*/ 64722 h 107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08074" h="107252">
                  <a:moveTo>
                    <a:pt x="0" y="75354"/>
                  </a:moveTo>
                  <a:cubicBezTo>
                    <a:pt x="21265" y="71810"/>
                    <a:pt x="43895" y="73014"/>
                    <a:pt x="63795" y="64722"/>
                  </a:cubicBezTo>
                  <a:cubicBezTo>
                    <a:pt x="87387" y="54892"/>
                    <a:pt x="127591" y="22192"/>
                    <a:pt x="127591" y="22192"/>
                  </a:cubicBezTo>
                  <a:cubicBezTo>
                    <a:pt x="159489" y="25736"/>
                    <a:pt x="192148" y="25040"/>
                    <a:pt x="223284" y="32824"/>
                  </a:cubicBezTo>
                  <a:cubicBezTo>
                    <a:pt x="304056" y="53017"/>
                    <a:pt x="200796" y="67684"/>
                    <a:pt x="297712" y="43457"/>
                  </a:cubicBezTo>
                  <a:cubicBezTo>
                    <a:pt x="301256" y="32824"/>
                    <a:pt x="297317" y="13564"/>
                    <a:pt x="308344" y="11559"/>
                  </a:cubicBezTo>
                  <a:cubicBezTo>
                    <a:pt x="437571" y="-11937"/>
                    <a:pt x="422238" y="-509"/>
                    <a:pt x="404037" y="54089"/>
                  </a:cubicBezTo>
                  <a:cubicBezTo>
                    <a:pt x="396949" y="43457"/>
                    <a:pt x="379673" y="34589"/>
                    <a:pt x="382772" y="22192"/>
                  </a:cubicBezTo>
                  <a:cubicBezTo>
                    <a:pt x="385490" y="11319"/>
                    <a:pt x="403462" y="11559"/>
                    <a:pt x="414670" y="11559"/>
                  </a:cubicBezTo>
                  <a:cubicBezTo>
                    <a:pt x="436228" y="11559"/>
                    <a:pt x="457200" y="18648"/>
                    <a:pt x="478465" y="22192"/>
                  </a:cubicBezTo>
                  <a:cubicBezTo>
                    <a:pt x="486759" y="47071"/>
                    <a:pt x="487048" y="69696"/>
                    <a:pt x="520995" y="75354"/>
                  </a:cubicBezTo>
                  <a:cubicBezTo>
                    <a:pt x="532050" y="77197"/>
                    <a:pt x="564101" y="64722"/>
                    <a:pt x="552893" y="64722"/>
                  </a:cubicBezTo>
                  <a:cubicBezTo>
                    <a:pt x="538280" y="64722"/>
                    <a:pt x="524540" y="71810"/>
                    <a:pt x="510363" y="75354"/>
                  </a:cubicBezTo>
                  <a:cubicBezTo>
                    <a:pt x="526490" y="86106"/>
                    <a:pt x="552148" y="107252"/>
                    <a:pt x="574158" y="107252"/>
                  </a:cubicBezTo>
                  <a:cubicBezTo>
                    <a:pt x="585366" y="107252"/>
                    <a:pt x="595423" y="100163"/>
                    <a:pt x="606056" y="96619"/>
                  </a:cubicBezTo>
                  <a:cubicBezTo>
                    <a:pt x="612132" y="87505"/>
                    <a:pt x="638966" y="38394"/>
                    <a:pt x="659219" y="43457"/>
                  </a:cubicBezTo>
                  <a:cubicBezTo>
                    <a:pt x="670092" y="46175"/>
                    <a:pt x="666307" y="64722"/>
                    <a:pt x="669851" y="75354"/>
                  </a:cubicBezTo>
                  <a:cubicBezTo>
                    <a:pt x="811619" y="47002"/>
                    <a:pt x="634409" y="75354"/>
                    <a:pt x="776177" y="75354"/>
                  </a:cubicBezTo>
                  <a:cubicBezTo>
                    <a:pt x="787384" y="75354"/>
                    <a:pt x="808074" y="64722"/>
                    <a:pt x="808074" y="64722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63" name="Cube 162"/>
            <p:cNvSpPr/>
            <p:nvPr/>
          </p:nvSpPr>
          <p:spPr>
            <a:xfrm>
              <a:off x="7843953" y="4198001"/>
              <a:ext cx="950088" cy="1068512"/>
            </a:xfrm>
            <a:prstGeom prst="cube">
              <a:avLst>
                <a:gd name="adj" fmla="val 6038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100" name="Freeform 99"/>
            <p:cNvSpPr/>
            <p:nvPr/>
          </p:nvSpPr>
          <p:spPr>
            <a:xfrm rot="10800000">
              <a:off x="7843953" y="5026944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2" name="Freeform 101"/>
            <p:cNvSpPr/>
            <p:nvPr/>
          </p:nvSpPr>
          <p:spPr>
            <a:xfrm rot="10800000">
              <a:off x="7843953" y="5110012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4" name="Freeform 103"/>
            <p:cNvSpPr/>
            <p:nvPr/>
          </p:nvSpPr>
          <p:spPr>
            <a:xfrm rot="10800000">
              <a:off x="7843953" y="5191292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7" name="Freeform 156"/>
            <p:cNvSpPr/>
            <p:nvPr/>
          </p:nvSpPr>
          <p:spPr>
            <a:xfrm rot="10800000">
              <a:off x="7843952" y="4781841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8" name="Freeform 157"/>
            <p:cNvSpPr/>
            <p:nvPr/>
          </p:nvSpPr>
          <p:spPr>
            <a:xfrm rot="10800000">
              <a:off x="7843952" y="4864909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9" name="Freeform 158"/>
            <p:cNvSpPr/>
            <p:nvPr/>
          </p:nvSpPr>
          <p:spPr>
            <a:xfrm rot="10800000">
              <a:off x="7843952" y="4946189"/>
              <a:ext cx="338696" cy="53627"/>
            </a:xfrm>
            <a:custGeom>
              <a:avLst/>
              <a:gdLst>
                <a:gd name="connsiteX0" fmla="*/ 871870 w 871870"/>
                <a:gd name="connsiteY0" fmla="*/ 75338 h 118172"/>
                <a:gd name="connsiteX1" fmla="*/ 797442 w 871870"/>
                <a:gd name="connsiteY1" fmla="*/ 64705 h 118172"/>
                <a:gd name="connsiteX2" fmla="*/ 744279 w 871870"/>
                <a:gd name="connsiteY2" fmla="*/ 43440 h 118172"/>
                <a:gd name="connsiteX3" fmla="*/ 733647 w 871870"/>
                <a:gd name="connsiteY3" fmla="*/ 75338 h 118172"/>
                <a:gd name="connsiteX4" fmla="*/ 669851 w 871870"/>
                <a:gd name="connsiteY4" fmla="*/ 107236 h 118172"/>
                <a:gd name="connsiteX5" fmla="*/ 648586 w 871870"/>
                <a:gd name="connsiteY5" fmla="*/ 54073 h 118172"/>
                <a:gd name="connsiteX6" fmla="*/ 691117 w 871870"/>
                <a:gd name="connsiteY6" fmla="*/ 64705 h 118172"/>
                <a:gd name="connsiteX7" fmla="*/ 680484 w 871870"/>
                <a:gd name="connsiteY7" fmla="*/ 107236 h 118172"/>
                <a:gd name="connsiteX8" fmla="*/ 531628 w 871870"/>
                <a:gd name="connsiteY8" fmla="*/ 107236 h 118172"/>
                <a:gd name="connsiteX9" fmla="*/ 510363 w 871870"/>
                <a:gd name="connsiteY9" fmla="*/ 75338 h 118172"/>
                <a:gd name="connsiteX10" fmla="*/ 425303 w 871870"/>
                <a:gd name="connsiteY10" fmla="*/ 75338 h 118172"/>
                <a:gd name="connsiteX11" fmla="*/ 372140 w 871870"/>
                <a:gd name="connsiteY11" fmla="*/ 64705 h 118172"/>
                <a:gd name="connsiteX12" fmla="*/ 340242 w 871870"/>
                <a:gd name="connsiteY12" fmla="*/ 54073 h 118172"/>
                <a:gd name="connsiteX13" fmla="*/ 265814 w 871870"/>
                <a:gd name="connsiteY13" fmla="*/ 75338 h 118172"/>
                <a:gd name="connsiteX14" fmla="*/ 138223 w 871870"/>
                <a:gd name="connsiteY14" fmla="*/ 43440 h 118172"/>
                <a:gd name="connsiteX15" fmla="*/ 127591 w 871870"/>
                <a:gd name="connsiteY15" fmla="*/ 11543 h 118172"/>
                <a:gd name="connsiteX16" fmla="*/ 159489 w 871870"/>
                <a:gd name="connsiteY16" fmla="*/ 910 h 118172"/>
                <a:gd name="connsiteX17" fmla="*/ 170121 w 871870"/>
                <a:gd name="connsiteY17" fmla="*/ 75338 h 118172"/>
                <a:gd name="connsiteX18" fmla="*/ 116958 w 871870"/>
                <a:gd name="connsiteY18" fmla="*/ 117868 h 118172"/>
                <a:gd name="connsiteX19" fmla="*/ 31898 w 871870"/>
                <a:gd name="connsiteY19" fmla="*/ 75338 h 118172"/>
                <a:gd name="connsiteX20" fmla="*/ 0 w 871870"/>
                <a:gd name="connsiteY20" fmla="*/ 64705 h 118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71870" h="118172">
                  <a:moveTo>
                    <a:pt x="871870" y="75338"/>
                  </a:moveTo>
                  <a:cubicBezTo>
                    <a:pt x="847061" y="71794"/>
                    <a:pt x="819857" y="75913"/>
                    <a:pt x="797442" y="64705"/>
                  </a:cubicBezTo>
                  <a:cubicBezTo>
                    <a:pt x="731343" y="31655"/>
                    <a:pt x="863981" y="13517"/>
                    <a:pt x="744279" y="43440"/>
                  </a:cubicBezTo>
                  <a:cubicBezTo>
                    <a:pt x="740735" y="54073"/>
                    <a:pt x="740648" y="66586"/>
                    <a:pt x="733647" y="75338"/>
                  </a:cubicBezTo>
                  <a:cubicBezTo>
                    <a:pt x="718658" y="94075"/>
                    <a:pt x="690863" y="100232"/>
                    <a:pt x="669851" y="107236"/>
                  </a:cubicBezTo>
                  <a:cubicBezTo>
                    <a:pt x="669408" y="106940"/>
                    <a:pt x="598147" y="74249"/>
                    <a:pt x="648586" y="54073"/>
                  </a:cubicBezTo>
                  <a:cubicBezTo>
                    <a:pt x="662154" y="48646"/>
                    <a:pt x="676940" y="61161"/>
                    <a:pt x="691117" y="64705"/>
                  </a:cubicBezTo>
                  <a:cubicBezTo>
                    <a:pt x="687573" y="78882"/>
                    <a:pt x="692375" y="98742"/>
                    <a:pt x="680484" y="107236"/>
                  </a:cubicBezTo>
                  <a:cubicBezTo>
                    <a:pt x="648521" y="130067"/>
                    <a:pt x="558532" y="110599"/>
                    <a:pt x="531628" y="107236"/>
                  </a:cubicBezTo>
                  <a:cubicBezTo>
                    <a:pt x="524540" y="96603"/>
                    <a:pt x="520342" y="83321"/>
                    <a:pt x="510363" y="75338"/>
                  </a:cubicBezTo>
                  <a:cubicBezTo>
                    <a:pt x="484207" y="54413"/>
                    <a:pt x="452554" y="69888"/>
                    <a:pt x="425303" y="75338"/>
                  </a:cubicBezTo>
                  <a:cubicBezTo>
                    <a:pt x="407582" y="71794"/>
                    <a:pt x="389672" y="69088"/>
                    <a:pt x="372140" y="64705"/>
                  </a:cubicBezTo>
                  <a:cubicBezTo>
                    <a:pt x="361267" y="61987"/>
                    <a:pt x="351450" y="54073"/>
                    <a:pt x="340242" y="54073"/>
                  </a:cubicBezTo>
                  <a:cubicBezTo>
                    <a:pt x="326888" y="54073"/>
                    <a:pt x="280858" y="70323"/>
                    <a:pt x="265814" y="75338"/>
                  </a:cubicBezTo>
                  <a:cubicBezTo>
                    <a:pt x="219751" y="70731"/>
                    <a:pt x="164908" y="87914"/>
                    <a:pt x="138223" y="43440"/>
                  </a:cubicBezTo>
                  <a:cubicBezTo>
                    <a:pt x="132457" y="33830"/>
                    <a:pt x="131135" y="22175"/>
                    <a:pt x="127591" y="11543"/>
                  </a:cubicBezTo>
                  <a:cubicBezTo>
                    <a:pt x="138224" y="7999"/>
                    <a:pt x="149083" y="-3252"/>
                    <a:pt x="159489" y="910"/>
                  </a:cubicBezTo>
                  <a:cubicBezTo>
                    <a:pt x="193358" y="14458"/>
                    <a:pt x="178709" y="55299"/>
                    <a:pt x="170121" y="75338"/>
                  </a:cubicBezTo>
                  <a:cubicBezTo>
                    <a:pt x="154089" y="112745"/>
                    <a:pt x="150937" y="106542"/>
                    <a:pt x="116958" y="117868"/>
                  </a:cubicBezTo>
                  <a:cubicBezTo>
                    <a:pt x="-21390" y="94811"/>
                    <a:pt x="101841" y="131293"/>
                    <a:pt x="31898" y="75338"/>
                  </a:cubicBezTo>
                  <a:cubicBezTo>
                    <a:pt x="23146" y="68336"/>
                    <a:pt x="0" y="64705"/>
                    <a:pt x="0" y="64705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4529" y="2817799"/>
            <a:ext cx="3117320" cy="3690467"/>
            <a:chOff x="45842" y="2956672"/>
            <a:chExt cx="3117320" cy="3690467"/>
          </a:xfrm>
        </p:grpSpPr>
        <p:grpSp>
          <p:nvGrpSpPr>
            <p:cNvPr id="123" name="Group 122"/>
            <p:cNvGrpSpPr/>
            <p:nvPr/>
          </p:nvGrpSpPr>
          <p:grpSpPr>
            <a:xfrm>
              <a:off x="877018" y="5174143"/>
              <a:ext cx="2286144" cy="595630"/>
              <a:chOff x="1349181" y="3084695"/>
              <a:chExt cx="2363925" cy="638816"/>
            </a:xfrm>
          </p:grpSpPr>
          <p:sp>
            <p:nvSpPr>
              <p:cNvPr id="124" name="AutoShape 105"/>
              <p:cNvSpPr>
                <a:spLocks noChangeArrowheads="1"/>
              </p:cNvSpPr>
              <p:nvPr/>
            </p:nvSpPr>
            <p:spPr bwMode="auto">
              <a:xfrm>
                <a:off x="1349181" y="3084695"/>
                <a:ext cx="2363925" cy="589420"/>
              </a:xfrm>
              <a:prstGeom prst="cube">
                <a:avLst>
                  <a:gd name="adj" fmla="val 72819"/>
                </a:avLst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5" name="Text Box 152"/>
              <p:cNvSpPr txBox="1">
                <a:spLocks noChangeArrowheads="1"/>
              </p:cNvSpPr>
              <p:nvPr/>
            </p:nvSpPr>
            <p:spPr bwMode="auto">
              <a:xfrm>
                <a:off x="1912620" y="3446512"/>
                <a:ext cx="773865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 smtClean="0">
                    <a:solidFill>
                      <a:prstClr val="black"/>
                    </a:solidFill>
                    <a:latin typeface="Calibri"/>
                  </a:rPr>
                  <a:t>Substrate</a:t>
                </a:r>
                <a:endParaRPr lang="en-US" sz="12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26" name="AutoShape 105"/>
            <p:cNvSpPr>
              <a:spLocks noChangeArrowheads="1"/>
            </p:cNvSpPr>
            <p:nvPr/>
          </p:nvSpPr>
          <p:spPr bwMode="auto">
            <a:xfrm>
              <a:off x="874573" y="4823748"/>
              <a:ext cx="2286144" cy="749755"/>
            </a:xfrm>
            <a:prstGeom prst="cube">
              <a:avLst>
                <a:gd name="adj" fmla="val 52831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4" name="AutoShape 105"/>
            <p:cNvSpPr>
              <a:spLocks noChangeArrowheads="1"/>
            </p:cNvSpPr>
            <p:nvPr/>
          </p:nvSpPr>
          <p:spPr bwMode="auto">
            <a:xfrm>
              <a:off x="874573" y="4072560"/>
              <a:ext cx="2286144" cy="1155159"/>
            </a:xfrm>
            <a:prstGeom prst="cube">
              <a:avLst>
                <a:gd name="adj" fmla="val 34537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5" name="AutoShape 105"/>
            <p:cNvSpPr>
              <a:spLocks noChangeArrowheads="1"/>
            </p:cNvSpPr>
            <p:nvPr/>
          </p:nvSpPr>
          <p:spPr bwMode="auto">
            <a:xfrm>
              <a:off x="874573" y="3313764"/>
              <a:ext cx="2286144" cy="1155159"/>
            </a:xfrm>
            <a:prstGeom prst="cube">
              <a:avLst>
                <a:gd name="adj" fmla="val 34537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370212" y="4871508"/>
              <a:ext cx="811302" cy="687237"/>
              <a:chOff x="1370212" y="4871508"/>
              <a:chExt cx="811302" cy="687237"/>
            </a:xfrm>
          </p:grpSpPr>
          <p:sp>
            <p:nvSpPr>
              <p:cNvPr id="181" name="Freeform 180"/>
              <p:cNvSpPr/>
              <p:nvPr/>
            </p:nvSpPr>
            <p:spPr>
              <a:xfrm rot="16200000">
                <a:off x="1368647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Freeform 181"/>
              <p:cNvSpPr/>
              <p:nvPr/>
            </p:nvSpPr>
            <p:spPr>
              <a:xfrm rot="16200000">
                <a:off x="1376145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Freeform 182"/>
              <p:cNvSpPr/>
              <p:nvPr/>
            </p:nvSpPr>
            <p:spPr>
              <a:xfrm rot="16200000">
                <a:off x="1297751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Freeform 183"/>
              <p:cNvSpPr/>
              <p:nvPr/>
            </p:nvSpPr>
            <p:spPr>
              <a:xfrm rot="16200000">
                <a:off x="1305249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Freeform 184"/>
              <p:cNvSpPr/>
              <p:nvPr/>
            </p:nvSpPr>
            <p:spPr>
              <a:xfrm rot="16200000">
                <a:off x="1217411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Freeform 185"/>
              <p:cNvSpPr/>
              <p:nvPr/>
            </p:nvSpPr>
            <p:spPr>
              <a:xfrm rot="16200000">
                <a:off x="1224909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Freeform 186"/>
              <p:cNvSpPr/>
              <p:nvPr/>
            </p:nvSpPr>
            <p:spPr>
              <a:xfrm rot="16200000">
                <a:off x="1585454" y="5024310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Freeform 187"/>
              <p:cNvSpPr/>
              <p:nvPr/>
            </p:nvSpPr>
            <p:spPr>
              <a:xfrm rot="16200000">
                <a:off x="1592953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Freeform 188"/>
              <p:cNvSpPr/>
              <p:nvPr/>
            </p:nvSpPr>
            <p:spPr>
              <a:xfrm rot="16200000">
                <a:off x="1506938" y="5024310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Freeform 189"/>
              <p:cNvSpPr/>
              <p:nvPr/>
            </p:nvSpPr>
            <p:spPr>
              <a:xfrm rot="16200000">
                <a:off x="1514437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Freeform 190"/>
              <p:cNvSpPr/>
              <p:nvPr/>
            </p:nvSpPr>
            <p:spPr>
              <a:xfrm rot="16200000">
                <a:off x="1437568" y="5024310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Freeform 191"/>
              <p:cNvSpPr/>
              <p:nvPr/>
            </p:nvSpPr>
            <p:spPr>
              <a:xfrm rot="16200000">
                <a:off x="1445067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Freeform 197"/>
              <p:cNvSpPr/>
              <p:nvPr/>
            </p:nvSpPr>
            <p:spPr>
              <a:xfrm rot="16200000">
                <a:off x="1771734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Freeform 198"/>
              <p:cNvSpPr/>
              <p:nvPr/>
            </p:nvSpPr>
            <p:spPr>
              <a:xfrm rot="16200000">
                <a:off x="1779232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Freeform 199"/>
              <p:cNvSpPr/>
              <p:nvPr/>
            </p:nvSpPr>
            <p:spPr>
              <a:xfrm rot="16200000">
                <a:off x="1716078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Freeform 200"/>
              <p:cNvSpPr/>
              <p:nvPr/>
            </p:nvSpPr>
            <p:spPr>
              <a:xfrm rot="16200000">
                <a:off x="1723576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Freeform 201"/>
              <p:cNvSpPr/>
              <p:nvPr/>
            </p:nvSpPr>
            <p:spPr>
              <a:xfrm rot="16200000">
                <a:off x="1650978" y="5024311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Freeform 202"/>
              <p:cNvSpPr/>
              <p:nvPr/>
            </p:nvSpPr>
            <p:spPr>
              <a:xfrm rot="16200000">
                <a:off x="1658476" y="5367672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Freeform 203"/>
              <p:cNvSpPr/>
              <p:nvPr/>
            </p:nvSpPr>
            <p:spPr>
              <a:xfrm rot="16200000">
                <a:off x="1980921" y="5024311"/>
                <a:ext cx="353396" cy="47790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Freeform 204"/>
              <p:cNvSpPr/>
              <p:nvPr/>
            </p:nvSpPr>
            <p:spPr>
              <a:xfrm rot="16200000">
                <a:off x="1988420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Freeform 205"/>
              <p:cNvSpPr/>
              <p:nvPr/>
            </p:nvSpPr>
            <p:spPr>
              <a:xfrm rot="16200000">
                <a:off x="1910025" y="5024310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Freeform 206"/>
              <p:cNvSpPr/>
              <p:nvPr/>
            </p:nvSpPr>
            <p:spPr>
              <a:xfrm rot="16200000">
                <a:off x="1917524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Freeform 207"/>
              <p:cNvSpPr/>
              <p:nvPr/>
            </p:nvSpPr>
            <p:spPr>
              <a:xfrm rot="16200000">
                <a:off x="1840655" y="5024310"/>
                <a:ext cx="353396" cy="47791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Freeform 208"/>
              <p:cNvSpPr/>
              <p:nvPr/>
            </p:nvSpPr>
            <p:spPr>
              <a:xfrm rot="16200000">
                <a:off x="1848154" y="5367671"/>
                <a:ext cx="33637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372231" y="4110660"/>
              <a:ext cx="809280" cy="718196"/>
              <a:chOff x="1372231" y="4140978"/>
              <a:chExt cx="809280" cy="649778"/>
            </a:xfrm>
          </p:grpSpPr>
          <p:sp>
            <p:nvSpPr>
              <p:cNvPr id="237" name="Freeform 236"/>
              <p:cNvSpPr/>
              <p:nvPr/>
            </p:nvSpPr>
            <p:spPr>
              <a:xfrm rot="5400000">
                <a:off x="1846917" y="4607397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Freeform 237"/>
              <p:cNvSpPr/>
              <p:nvPr/>
            </p:nvSpPr>
            <p:spPr>
              <a:xfrm rot="5400000">
                <a:off x="1842977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9" name="Freeform 238"/>
              <p:cNvSpPr/>
              <p:nvPr/>
            </p:nvSpPr>
            <p:spPr>
              <a:xfrm rot="5400000">
                <a:off x="1917813" y="4607397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0" name="Freeform 239"/>
              <p:cNvSpPr/>
              <p:nvPr/>
            </p:nvSpPr>
            <p:spPr>
              <a:xfrm rot="5400000">
                <a:off x="1913873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1" name="Freeform 240"/>
              <p:cNvSpPr/>
              <p:nvPr/>
            </p:nvSpPr>
            <p:spPr>
              <a:xfrm rot="5400000">
                <a:off x="1998153" y="4607396"/>
                <a:ext cx="320948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2" name="Freeform 241"/>
              <p:cNvSpPr/>
              <p:nvPr/>
            </p:nvSpPr>
            <p:spPr>
              <a:xfrm rot="5400000">
                <a:off x="1994213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3" name="Freeform 242"/>
              <p:cNvSpPr/>
              <p:nvPr/>
            </p:nvSpPr>
            <p:spPr>
              <a:xfrm rot="5400000">
                <a:off x="1630110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4" name="Freeform 243"/>
              <p:cNvSpPr/>
              <p:nvPr/>
            </p:nvSpPr>
            <p:spPr>
              <a:xfrm rot="5400000">
                <a:off x="1626169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5" name="Freeform 244"/>
              <p:cNvSpPr/>
              <p:nvPr/>
            </p:nvSpPr>
            <p:spPr>
              <a:xfrm rot="5400000">
                <a:off x="1708626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6" name="Freeform 245"/>
              <p:cNvSpPr/>
              <p:nvPr/>
            </p:nvSpPr>
            <p:spPr>
              <a:xfrm rot="5400000">
                <a:off x="1704685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7" name="Freeform 246"/>
              <p:cNvSpPr/>
              <p:nvPr/>
            </p:nvSpPr>
            <p:spPr>
              <a:xfrm rot="5400000">
                <a:off x="1777996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Freeform 247"/>
              <p:cNvSpPr/>
              <p:nvPr/>
            </p:nvSpPr>
            <p:spPr>
              <a:xfrm rot="5400000">
                <a:off x="1774055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9" name="Freeform 248"/>
              <p:cNvSpPr/>
              <p:nvPr/>
            </p:nvSpPr>
            <p:spPr>
              <a:xfrm rot="5400000">
                <a:off x="1443830" y="4607397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0" name="Freeform 249"/>
              <p:cNvSpPr/>
              <p:nvPr/>
            </p:nvSpPr>
            <p:spPr>
              <a:xfrm rot="5400000">
                <a:off x="1439890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Freeform 250"/>
              <p:cNvSpPr/>
              <p:nvPr/>
            </p:nvSpPr>
            <p:spPr>
              <a:xfrm rot="5400000">
                <a:off x="1499486" y="4607397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2" name="Freeform 251"/>
              <p:cNvSpPr/>
              <p:nvPr/>
            </p:nvSpPr>
            <p:spPr>
              <a:xfrm rot="5400000">
                <a:off x="1495546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Freeform 252"/>
              <p:cNvSpPr/>
              <p:nvPr/>
            </p:nvSpPr>
            <p:spPr>
              <a:xfrm rot="5400000">
                <a:off x="1564586" y="4607397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4" name="Freeform 253"/>
              <p:cNvSpPr/>
              <p:nvPr/>
            </p:nvSpPr>
            <p:spPr>
              <a:xfrm rot="5400000">
                <a:off x="1560646" y="4282507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5" name="Freeform 254"/>
              <p:cNvSpPr/>
              <p:nvPr/>
            </p:nvSpPr>
            <p:spPr>
              <a:xfrm rot="5400000">
                <a:off x="1234643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Freeform 255"/>
              <p:cNvSpPr/>
              <p:nvPr/>
            </p:nvSpPr>
            <p:spPr>
              <a:xfrm rot="5400000">
                <a:off x="1230702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Freeform 256"/>
              <p:cNvSpPr/>
              <p:nvPr/>
            </p:nvSpPr>
            <p:spPr>
              <a:xfrm rot="5400000">
                <a:off x="1305539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Freeform 257"/>
              <p:cNvSpPr/>
              <p:nvPr/>
            </p:nvSpPr>
            <p:spPr>
              <a:xfrm rot="5400000">
                <a:off x="1301598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Freeform 258"/>
              <p:cNvSpPr/>
              <p:nvPr/>
            </p:nvSpPr>
            <p:spPr>
              <a:xfrm rot="5400000">
                <a:off x="1374909" y="4607398"/>
                <a:ext cx="320947" cy="45769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60" name="Freeform 259"/>
              <p:cNvSpPr/>
              <p:nvPr/>
            </p:nvSpPr>
            <p:spPr>
              <a:xfrm rot="5400000">
                <a:off x="1370968" y="4282508"/>
                <a:ext cx="328827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61" name="AutoShape 105"/>
            <p:cNvSpPr>
              <a:spLocks noChangeArrowheads="1"/>
            </p:cNvSpPr>
            <p:nvPr/>
          </p:nvSpPr>
          <p:spPr bwMode="auto">
            <a:xfrm>
              <a:off x="874573" y="2956672"/>
              <a:ext cx="2286144" cy="749755"/>
            </a:xfrm>
            <a:prstGeom prst="cube">
              <a:avLst>
                <a:gd name="adj" fmla="val 52831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371740" y="3368039"/>
              <a:ext cx="809773" cy="684143"/>
              <a:chOff x="1371740" y="3368039"/>
              <a:chExt cx="809773" cy="684143"/>
            </a:xfrm>
          </p:grpSpPr>
          <p:sp>
            <p:nvSpPr>
              <p:cNvPr id="212" name="Freeform 211"/>
              <p:cNvSpPr/>
              <p:nvPr/>
            </p:nvSpPr>
            <p:spPr>
              <a:xfrm rot="16200000">
                <a:off x="1378412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 rot="16200000">
                <a:off x="1371488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Freeform 213"/>
              <p:cNvSpPr/>
              <p:nvPr/>
            </p:nvSpPr>
            <p:spPr>
              <a:xfrm rot="16200000">
                <a:off x="1307516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>
              <a:xfrm rot="16200000">
                <a:off x="1300592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Freeform 215"/>
              <p:cNvSpPr/>
              <p:nvPr/>
            </p:nvSpPr>
            <p:spPr>
              <a:xfrm rot="16200000">
                <a:off x="1227176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Freeform 216"/>
              <p:cNvSpPr/>
              <p:nvPr/>
            </p:nvSpPr>
            <p:spPr>
              <a:xfrm rot="16200000">
                <a:off x="1220252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Freeform 217"/>
              <p:cNvSpPr/>
              <p:nvPr/>
            </p:nvSpPr>
            <p:spPr>
              <a:xfrm rot="16200000">
                <a:off x="1595219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Freeform 218"/>
              <p:cNvSpPr/>
              <p:nvPr/>
            </p:nvSpPr>
            <p:spPr>
              <a:xfrm rot="16200000">
                <a:off x="1588296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Freeform 219"/>
              <p:cNvSpPr/>
              <p:nvPr/>
            </p:nvSpPr>
            <p:spPr>
              <a:xfrm rot="16200000">
                <a:off x="1516703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>
              <a:xfrm rot="16200000">
                <a:off x="1509780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Freeform 221"/>
              <p:cNvSpPr/>
              <p:nvPr/>
            </p:nvSpPr>
            <p:spPr>
              <a:xfrm rot="16200000">
                <a:off x="1447333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Freeform 222"/>
              <p:cNvSpPr/>
              <p:nvPr/>
            </p:nvSpPr>
            <p:spPr>
              <a:xfrm rot="16200000">
                <a:off x="1440410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Freeform 223"/>
              <p:cNvSpPr/>
              <p:nvPr/>
            </p:nvSpPr>
            <p:spPr>
              <a:xfrm rot="16200000">
                <a:off x="1781499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Freeform 224"/>
              <p:cNvSpPr/>
              <p:nvPr/>
            </p:nvSpPr>
            <p:spPr>
              <a:xfrm rot="16200000">
                <a:off x="1774575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Freeform 225"/>
              <p:cNvSpPr/>
              <p:nvPr/>
            </p:nvSpPr>
            <p:spPr>
              <a:xfrm rot="16200000">
                <a:off x="1725843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Freeform 226"/>
              <p:cNvSpPr/>
              <p:nvPr/>
            </p:nvSpPr>
            <p:spPr>
              <a:xfrm rot="16200000">
                <a:off x="1718919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>
              <a:xfrm rot="16200000">
                <a:off x="1660743" y="3512604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Freeform 228"/>
              <p:cNvSpPr/>
              <p:nvPr/>
            </p:nvSpPr>
            <p:spPr>
              <a:xfrm rot="16200000">
                <a:off x="1653819" y="3854924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>
              <a:xfrm rot="16200000">
                <a:off x="1990686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Freeform 230"/>
              <p:cNvSpPr/>
              <p:nvPr/>
            </p:nvSpPr>
            <p:spPr>
              <a:xfrm rot="16200000">
                <a:off x="1983763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Freeform 231"/>
              <p:cNvSpPr/>
              <p:nvPr/>
            </p:nvSpPr>
            <p:spPr>
              <a:xfrm rot="16200000">
                <a:off x="1919790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Freeform 232"/>
              <p:cNvSpPr/>
              <p:nvPr/>
            </p:nvSpPr>
            <p:spPr>
              <a:xfrm rot="16200000">
                <a:off x="1912867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Freeform 233"/>
              <p:cNvSpPr/>
              <p:nvPr/>
            </p:nvSpPr>
            <p:spPr>
              <a:xfrm rot="16200000">
                <a:off x="1850420" y="3512603"/>
                <a:ext cx="335391" cy="46263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5" name="Freeform 234"/>
              <p:cNvSpPr/>
              <p:nvPr/>
            </p:nvSpPr>
            <p:spPr>
              <a:xfrm rot="16200000">
                <a:off x="1843497" y="3854923"/>
                <a:ext cx="348746" cy="45769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190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62" name="Left Brace 261"/>
            <p:cNvSpPr/>
            <p:nvPr/>
          </p:nvSpPr>
          <p:spPr>
            <a:xfrm>
              <a:off x="464546" y="3724371"/>
              <a:ext cx="340494" cy="1489103"/>
            </a:xfrm>
            <a:prstGeom prst="leftBrace">
              <a:avLst>
                <a:gd name="adj1" fmla="val 18855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45842" y="4195431"/>
              <a:ext cx="4187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prstClr val="black"/>
                  </a:solidFill>
                  <a:latin typeface="Calibri"/>
                </a:rPr>
                <a:t>L</a:t>
              </a:r>
              <a:r>
                <a:rPr lang="en-US" sz="2400" b="1" baseline="-25000" dirty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24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73" name="Group 272"/>
            <p:cNvGrpSpPr/>
            <p:nvPr/>
          </p:nvGrpSpPr>
          <p:grpSpPr>
            <a:xfrm>
              <a:off x="1055836" y="5988777"/>
              <a:ext cx="1722208" cy="658362"/>
              <a:chOff x="1086316" y="5633177"/>
              <a:chExt cx="1722208" cy="658362"/>
            </a:xfrm>
          </p:grpSpPr>
          <p:sp>
            <p:nvSpPr>
              <p:cNvPr id="267" name="Rounded Rectangle 266"/>
              <p:cNvSpPr/>
              <p:nvPr/>
            </p:nvSpPr>
            <p:spPr>
              <a:xfrm>
                <a:off x="1086316" y="5633177"/>
                <a:ext cx="1722208" cy="658362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68" name="TextBox 267"/>
              <p:cNvSpPr txBox="1"/>
              <p:nvPr/>
            </p:nvSpPr>
            <p:spPr>
              <a:xfrm>
                <a:off x="1098664" y="5639193"/>
                <a:ext cx="169751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 smtClean="0">
                    <a:solidFill>
                      <a:prstClr val="black"/>
                    </a:solidFill>
                    <a:latin typeface="Calibri"/>
                  </a:rPr>
                  <a:t>Parallel</a:t>
                </a:r>
              </a:p>
            </p:txBody>
          </p:sp>
        </p:grpSp>
      </p:grpSp>
      <p:grpSp>
        <p:nvGrpSpPr>
          <p:cNvPr id="272" name="Group 271"/>
          <p:cNvGrpSpPr/>
          <p:nvPr/>
        </p:nvGrpSpPr>
        <p:grpSpPr>
          <a:xfrm>
            <a:off x="4743763" y="5765899"/>
            <a:ext cx="2991311" cy="716892"/>
            <a:chOff x="4706806" y="2571811"/>
            <a:chExt cx="2991311" cy="716892"/>
          </a:xfrm>
        </p:grpSpPr>
        <p:sp>
          <p:nvSpPr>
            <p:cNvPr id="270" name="Rounded Rectangle 269"/>
            <p:cNvSpPr/>
            <p:nvPr/>
          </p:nvSpPr>
          <p:spPr>
            <a:xfrm>
              <a:off x="4706806" y="2630341"/>
              <a:ext cx="2991311" cy="658362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71" name="TextBox 270"/>
            <p:cNvSpPr txBox="1"/>
            <p:nvPr/>
          </p:nvSpPr>
          <p:spPr>
            <a:xfrm>
              <a:off x="4730940" y="2571811"/>
              <a:ext cx="29430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600" dirty="0" smtClean="0">
                  <a:solidFill>
                    <a:prstClr val="black"/>
                  </a:solidFill>
                  <a:latin typeface="Calibri"/>
                </a:rPr>
                <a:t>Perpendicular</a:t>
              </a:r>
            </a:p>
          </p:txBody>
        </p:sp>
      </p:grpSp>
      <p:sp>
        <p:nvSpPr>
          <p:cNvPr id="274" name="TextBox 273"/>
          <p:cNvSpPr txBox="1"/>
          <p:nvPr/>
        </p:nvSpPr>
        <p:spPr>
          <a:xfrm>
            <a:off x="6400993" y="814918"/>
            <a:ext cx="2557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0000FF"/>
                </a:solidFill>
                <a:latin typeface="Calibri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latin typeface="Calibri"/>
              </a:rPr>
              <a:t>B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2000" b="1" dirty="0" err="1" smtClean="0">
                <a:solidFill>
                  <a:prstClr val="black"/>
                </a:solidFill>
                <a:latin typeface="Calibri"/>
              </a:rPr>
              <a:t>diblock</a:t>
            </a:r>
            <a:endParaRPr lang="en-US" sz="20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1512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63833" y="5996315"/>
            <a:ext cx="6953062" cy="3892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1063833" y="6385614"/>
            <a:ext cx="6953062" cy="3892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00804" y="6406880"/>
            <a:ext cx="851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Wafer</a:t>
            </a:r>
            <a:endParaRPr lang="en-US" sz="1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3171311" y="6006298"/>
            <a:ext cx="2704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white"/>
                </a:solidFill>
                <a:latin typeface="Calibri"/>
              </a:rPr>
              <a:t>Surface Prefers  Red Block </a:t>
            </a:r>
            <a:endParaRPr lang="en-US" sz="18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2" name="TextBox 321"/>
          <p:cNvSpPr txBox="1"/>
          <p:nvPr/>
        </p:nvSpPr>
        <p:spPr>
          <a:xfrm>
            <a:off x="-37266" y="2996125"/>
            <a:ext cx="1005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Calibri"/>
              </a:rPr>
              <a:t>1*L</a:t>
            </a:r>
            <a:r>
              <a:rPr lang="en-US" b="1" baseline="-25000" dirty="0" smtClean="0">
                <a:solidFill>
                  <a:srgbClr val="00B050"/>
                </a:solidFill>
                <a:latin typeface="Calibri"/>
              </a:rPr>
              <a:t>0</a:t>
            </a:r>
            <a:endParaRPr lang="en-US" b="1" baseline="-25000" dirty="0">
              <a:solidFill>
                <a:srgbClr val="00B050"/>
              </a:solidFill>
              <a:latin typeface="Calibri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23908" y="3313679"/>
            <a:ext cx="1116548" cy="2644836"/>
            <a:chOff x="2628791" y="3313679"/>
            <a:chExt cx="1116548" cy="2644836"/>
          </a:xfrm>
        </p:grpSpPr>
        <p:grpSp>
          <p:nvGrpSpPr>
            <p:cNvPr id="9" name="Group 8"/>
            <p:cNvGrpSpPr/>
            <p:nvPr/>
          </p:nvGrpSpPr>
          <p:grpSpPr>
            <a:xfrm>
              <a:off x="2628791" y="3314324"/>
              <a:ext cx="118172" cy="1288030"/>
              <a:chOff x="1031920" y="2379943"/>
              <a:chExt cx="118172" cy="1288030"/>
            </a:xfrm>
          </p:grpSpPr>
          <p:sp>
            <p:nvSpPr>
              <p:cNvPr id="555" name="Freeform 55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556" name="Freeform 55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2" name="Group 161"/>
            <p:cNvGrpSpPr/>
            <p:nvPr/>
          </p:nvGrpSpPr>
          <p:grpSpPr>
            <a:xfrm>
              <a:off x="2800953" y="3313878"/>
              <a:ext cx="118172" cy="1288030"/>
              <a:chOff x="1031920" y="2379943"/>
              <a:chExt cx="118172" cy="1288030"/>
            </a:xfrm>
          </p:grpSpPr>
          <p:sp>
            <p:nvSpPr>
              <p:cNvPr id="163" name="Freeform 16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Freeform 16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5" name="Group 164"/>
            <p:cNvGrpSpPr/>
            <p:nvPr/>
          </p:nvGrpSpPr>
          <p:grpSpPr>
            <a:xfrm>
              <a:off x="2984593" y="3316780"/>
              <a:ext cx="118172" cy="1288030"/>
              <a:chOff x="1031920" y="2379943"/>
              <a:chExt cx="118172" cy="1288030"/>
            </a:xfrm>
          </p:grpSpPr>
          <p:sp>
            <p:nvSpPr>
              <p:cNvPr id="166" name="Freeform 16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Freeform 16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8" name="Group 167"/>
            <p:cNvGrpSpPr/>
            <p:nvPr/>
          </p:nvGrpSpPr>
          <p:grpSpPr>
            <a:xfrm>
              <a:off x="3176189" y="3313679"/>
              <a:ext cx="118172" cy="1288030"/>
              <a:chOff x="1031920" y="2379943"/>
              <a:chExt cx="118172" cy="1288030"/>
            </a:xfrm>
          </p:grpSpPr>
          <p:sp>
            <p:nvSpPr>
              <p:cNvPr id="169" name="Freeform 16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Freeform 16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3384563" y="3322286"/>
              <a:ext cx="118172" cy="1288030"/>
              <a:chOff x="1031920" y="2379943"/>
              <a:chExt cx="118172" cy="1288030"/>
            </a:xfrm>
          </p:grpSpPr>
          <p:sp>
            <p:nvSpPr>
              <p:cNvPr id="172" name="Freeform 17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73" name="Freeform 17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74" name="Group 173"/>
            <p:cNvGrpSpPr/>
            <p:nvPr/>
          </p:nvGrpSpPr>
          <p:grpSpPr>
            <a:xfrm>
              <a:off x="3602036" y="3322087"/>
              <a:ext cx="118172" cy="1288030"/>
              <a:chOff x="1031920" y="2379943"/>
              <a:chExt cx="118172" cy="1288030"/>
            </a:xfrm>
          </p:grpSpPr>
          <p:sp>
            <p:nvSpPr>
              <p:cNvPr id="175" name="Freeform 17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76" name="Freeform 17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 rot="10800000">
              <a:off x="2653922" y="4661878"/>
              <a:ext cx="1091417" cy="1296637"/>
              <a:chOff x="1267114" y="3492585"/>
              <a:chExt cx="1091417" cy="1296637"/>
            </a:xfrm>
          </p:grpSpPr>
          <p:grpSp>
            <p:nvGrpSpPr>
              <p:cNvPr id="177" name="Group 176"/>
              <p:cNvGrpSpPr/>
              <p:nvPr/>
            </p:nvGrpSpPr>
            <p:grpSpPr>
              <a:xfrm>
                <a:off x="1267114" y="3493230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78" name="Freeform 177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9" name="Freeform 178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80" name="Group 179"/>
              <p:cNvGrpSpPr/>
              <p:nvPr/>
            </p:nvGrpSpPr>
            <p:grpSpPr>
              <a:xfrm>
                <a:off x="1439276" y="3492784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81" name="Freeform 180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2" name="Freeform 181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83" name="Group 182"/>
              <p:cNvGrpSpPr/>
              <p:nvPr/>
            </p:nvGrpSpPr>
            <p:grpSpPr>
              <a:xfrm>
                <a:off x="1622916" y="3495686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84" name="Freeform 183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5" name="Freeform 184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1814512" y="3492585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87" name="Freeform 186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8" name="Freeform 187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89" name="Group 188"/>
              <p:cNvGrpSpPr/>
              <p:nvPr/>
            </p:nvGrpSpPr>
            <p:grpSpPr>
              <a:xfrm>
                <a:off x="2022886" y="3501192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90" name="Freeform 189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1" name="Freeform 190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92" name="Group 191"/>
              <p:cNvGrpSpPr/>
              <p:nvPr/>
            </p:nvGrpSpPr>
            <p:grpSpPr>
              <a:xfrm>
                <a:off x="2240359" y="3500993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93" name="Freeform 192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4" name="Freeform 193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-89921" y="45591"/>
            <a:ext cx="503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As cast film thickness &gt; L</a:t>
            </a:r>
            <a:r>
              <a:rPr lang="en-US" sz="24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? 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2803224" y="3313034"/>
            <a:ext cx="1116548" cy="2644836"/>
            <a:chOff x="2628791" y="3313679"/>
            <a:chExt cx="1116548" cy="2644836"/>
          </a:xfrm>
        </p:grpSpPr>
        <p:grpSp>
          <p:nvGrpSpPr>
            <p:cNvPr id="115" name="Group 114"/>
            <p:cNvGrpSpPr/>
            <p:nvPr/>
          </p:nvGrpSpPr>
          <p:grpSpPr>
            <a:xfrm>
              <a:off x="2628791" y="3314324"/>
              <a:ext cx="118172" cy="1288030"/>
              <a:chOff x="1031920" y="2379943"/>
              <a:chExt cx="118172" cy="1288030"/>
            </a:xfrm>
          </p:grpSpPr>
          <p:sp>
            <p:nvSpPr>
              <p:cNvPr id="150" name="Freeform 14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15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2800953" y="3313878"/>
              <a:ext cx="118172" cy="1288030"/>
              <a:chOff x="1031920" y="2379943"/>
              <a:chExt cx="118172" cy="1288030"/>
            </a:xfrm>
          </p:grpSpPr>
          <p:sp>
            <p:nvSpPr>
              <p:cNvPr id="148" name="Freeform 14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14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2984593" y="3316780"/>
              <a:ext cx="118172" cy="1288030"/>
              <a:chOff x="1031920" y="2379943"/>
              <a:chExt cx="118172" cy="1288030"/>
            </a:xfrm>
          </p:grpSpPr>
          <p:sp>
            <p:nvSpPr>
              <p:cNvPr id="146" name="Freeform 14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14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3176189" y="3313679"/>
              <a:ext cx="118172" cy="1288030"/>
              <a:chOff x="1031920" y="2379943"/>
              <a:chExt cx="118172" cy="1288030"/>
            </a:xfrm>
          </p:grpSpPr>
          <p:sp>
            <p:nvSpPr>
              <p:cNvPr id="144" name="Freeform 14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14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3384563" y="3322286"/>
              <a:ext cx="118172" cy="1288030"/>
              <a:chOff x="1031920" y="2379943"/>
              <a:chExt cx="118172" cy="1288030"/>
            </a:xfrm>
          </p:grpSpPr>
          <p:sp>
            <p:nvSpPr>
              <p:cNvPr id="142" name="Freeform 14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4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3602036" y="3322087"/>
              <a:ext cx="118172" cy="1288030"/>
              <a:chOff x="1031920" y="2379943"/>
              <a:chExt cx="118172" cy="1288030"/>
            </a:xfrm>
          </p:grpSpPr>
          <p:sp>
            <p:nvSpPr>
              <p:cNvPr id="140" name="Freeform 13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4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 rot="10800000">
              <a:off x="2653922" y="4661878"/>
              <a:ext cx="1091417" cy="1296637"/>
              <a:chOff x="1267114" y="3492585"/>
              <a:chExt cx="1091417" cy="1296637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1267114" y="3493230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38" name="Freeform 137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9" name="Freeform 138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3" name="Group 122"/>
              <p:cNvGrpSpPr/>
              <p:nvPr/>
            </p:nvGrpSpPr>
            <p:grpSpPr>
              <a:xfrm>
                <a:off x="1439276" y="3492784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36" name="Freeform 135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7" name="Freeform 136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4" name="Group 123"/>
              <p:cNvGrpSpPr/>
              <p:nvPr/>
            </p:nvGrpSpPr>
            <p:grpSpPr>
              <a:xfrm>
                <a:off x="1622916" y="3495686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34" name="Freeform 133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5" name="Freeform 134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5" name="Group 124"/>
              <p:cNvGrpSpPr/>
              <p:nvPr/>
            </p:nvGrpSpPr>
            <p:grpSpPr>
              <a:xfrm>
                <a:off x="1814512" y="3492585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32" name="Freeform 131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3" name="Freeform 132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2022886" y="3501192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30" name="Freeform 129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27" name="Group 126"/>
              <p:cNvGrpSpPr/>
              <p:nvPr/>
            </p:nvGrpSpPr>
            <p:grpSpPr>
              <a:xfrm>
                <a:off x="2240359" y="3500993"/>
                <a:ext cx="118172" cy="1288030"/>
                <a:chOff x="1031920" y="2379943"/>
                <a:chExt cx="118172" cy="1288030"/>
              </a:xfrm>
            </p:grpSpPr>
            <p:sp>
              <p:nvSpPr>
                <p:cNvPr id="128" name="Freeform 127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cxnSp>
        <p:nvCxnSpPr>
          <p:cNvPr id="159" name="Straight Connector 158"/>
          <p:cNvCxnSpPr/>
          <p:nvPr/>
        </p:nvCxnSpPr>
        <p:spPr>
          <a:xfrm>
            <a:off x="1052067" y="3257735"/>
            <a:ext cx="311288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32147" y="2688849"/>
            <a:ext cx="311288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-99536" y="2427239"/>
            <a:ext cx="113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Calibri"/>
              </a:rPr>
              <a:t>1.2*L</a:t>
            </a:r>
            <a:r>
              <a:rPr lang="en-US" b="1" baseline="-25000" dirty="0" smtClean="0">
                <a:solidFill>
                  <a:srgbClr val="00B050"/>
                </a:solidFill>
                <a:latin typeface="Calibri"/>
              </a:rPr>
              <a:t>0</a:t>
            </a:r>
            <a:endParaRPr lang="en-US" b="1" baseline="-25000" dirty="0">
              <a:solidFill>
                <a:srgbClr val="00B050"/>
              </a:solidFill>
              <a:latin typeface="Calibri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392865" y="590357"/>
            <a:ext cx="360776" cy="2636229"/>
            <a:chOff x="2392865" y="644675"/>
            <a:chExt cx="360776" cy="2636229"/>
          </a:xfrm>
        </p:grpSpPr>
        <p:grpSp>
          <p:nvGrpSpPr>
            <p:cNvPr id="237" name="Group 236"/>
            <p:cNvGrpSpPr/>
            <p:nvPr/>
          </p:nvGrpSpPr>
          <p:grpSpPr>
            <a:xfrm>
              <a:off x="2392865" y="645121"/>
              <a:ext cx="118172" cy="1288030"/>
              <a:chOff x="1031920" y="2379943"/>
              <a:chExt cx="118172" cy="1288030"/>
            </a:xfrm>
          </p:grpSpPr>
          <p:sp>
            <p:nvSpPr>
              <p:cNvPr id="272" name="Freeform 27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3" name="Freeform 27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8" name="Group 237"/>
            <p:cNvGrpSpPr/>
            <p:nvPr/>
          </p:nvGrpSpPr>
          <p:grpSpPr>
            <a:xfrm>
              <a:off x="2565027" y="644675"/>
              <a:ext cx="118172" cy="1288030"/>
              <a:chOff x="1031920" y="2379943"/>
              <a:chExt cx="118172" cy="1288030"/>
            </a:xfrm>
          </p:grpSpPr>
          <p:sp>
            <p:nvSpPr>
              <p:cNvPr id="270" name="Freeform 26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Freeform 27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48" name="Group 247"/>
            <p:cNvGrpSpPr/>
            <p:nvPr/>
          </p:nvGrpSpPr>
          <p:grpSpPr>
            <a:xfrm rot="10800000">
              <a:off x="2635469" y="1992675"/>
              <a:ext cx="118172" cy="1288030"/>
              <a:chOff x="1031920" y="2379943"/>
              <a:chExt cx="118172" cy="1288030"/>
            </a:xfrm>
          </p:grpSpPr>
          <p:sp>
            <p:nvSpPr>
              <p:cNvPr id="252" name="Freeform 25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Freeform 25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 rot="10800000">
              <a:off x="2417996" y="1992874"/>
              <a:ext cx="118172" cy="1288030"/>
              <a:chOff x="1031920" y="2379943"/>
              <a:chExt cx="118172" cy="1288030"/>
            </a:xfrm>
          </p:grpSpPr>
          <p:sp>
            <p:nvSpPr>
              <p:cNvPr id="250" name="Freeform 24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Freeform 25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3538981" y="3280904"/>
            <a:ext cx="622007" cy="2715411"/>
            <a:chOff x="3539490" y="3280904"/>
            <a:chExt cx="622007" cy="2674977"/>
          </a:xfrm>
        </p:grpSpPr>
        <p:sp>
          <p:nvSpPr>
            <p:cNvPr id="25" name="Rectangle 24"/>
            <p:cNvSpPr/>
            <p:nvPr/>
          </p:nvSpPr>
          <p:spPr>
            <a:xfrm>
              <a:off x="3609236" y="3289956"/>
              <a:ext cx="552261" cy="2665925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3539490" y="3280904"/>
              <a:ext cx="69746" cy="1348199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cxnSp>
        <p:nvCxnSpPr>
          <p:cNvPr id="277" name="Straight Connector 276"/>
          <p:cNvCxnSpPr/>
          <p:nvPr/>
        </p:nvCxnSpPr>
        <p:spPr>
          <a:xfrm>
            <a:off x="1067671" y="563198"/>
            <a:ext cx="3112881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8" name="TextBox 277"/>
          <p:cNvSpPr txBox="1"/>
          <p:nvPr/>
        </p:nvSpPr>
        <p:spPr>
          <a:xfrm>
            <a:off x="-64012" y="301588"/>
            <a:ext cx="113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Calibri"/>
              </a:rPr>
              <a:t>2*L</a:t>
            </a:r>
            <a:r>
              <a:rPr lang="en-US" b="1" baseline="-25000" dirty="0" smtClean="0">
                <a:solidFill>
                  <a:srgbClr val="00B050"/>
                </a:solidFill>
                <a:latin typeface="Calibri"/>
              </a:rPr>
              <a:t>0</a:t>
            </a:r>
            <a:endParaRPr lang="en-US" b="1" baseline="-25000" dirty="0">
              <a:solidFill>
                <a:srgbClr val="00B050"/>
              </a:solidFill>
              <a:latin typeface="Calibri"/>
            </a:endParaRPr>
          </a:p>
        </p:txBody>
      </p:sp>
      <p:sp>
        <p:nvSpPr>
          <p:cNvPr id="279" name="TextBox 278"/>
          <p:cNvSpPr txBox="1"/>
          <p:nvPr/>
        </p:nvSpPr>
        <p:spPr>
          <a:xfrm>
            <a:off x="5036485" y="-37969"/>
            <a:ext cx="3599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As-cast film thickness &lt; L</a:t>
            </a:r>
            <a:r>
              <a:rPr lang="en-US" sz="24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? 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246718" y="919812"/>
            <a:ext cx="1393702" cy="461665"/>
            <a:chOff x="2912385" y="1543481"/>
            <a:chExt cx="1393702" cy="461665"/>
          </a:xfrm>
        </p:grpSpPr>
        <p:sp>
          <p:nvSpPr>
            <p:cNvPr id="29" name="Rounded Rectangle 28"/>
            <p:cNvSpPr/>
            <p:nvPr/>
          </p:nvSpPr>
          <p:spPr>
            <a:xfrm>
              <a:off x="3106743" y="1543481"/>
              <a:ext cx="994061" cy="461665"/>
            </a:xfrm>
            <a:prstGeom prst="roundRect">
              <a:avLst>
                <a:gd name="adj" fmla="val 9170"/>
              </a:avLst>
            </a:prstGeom>
            <a:solidFill>
              <a:srgbClr val="FFFFCC"/>
            </a:solidFill>
            <a:ln w="6350">
              <a:solidFill>
                <a:srgbClr val="CC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80" name="TextBox 279"/>
            <p:cNvSpPr txBox="1"/>
            <p:nvPr/>
          </p:nvSpPr>
          <p:spPr>
            <a:xfrm>
              <a:off x="2912385" y="1543481"/>
              <a:ext cx="1393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smtClean="0">
                  <a:solidFill>
                    <a:prstClr val="black"/>
                  </a:solidFill>
                  <a:latin typeface="Calibri"/>
                </a:rPr>
                <a:t>Islands</a:t>
              </a:r>
              <a:endParaRPr lang="en-US" sz="24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81" name="TextBox 280"/>
          <p:cNvSpPr txBox="1"/>
          <p:nvPr/>
        </p:nvSpPr>
        <p:spPr>
          <a:xfrm>
            <a:off x="8132694" y="2996125"/>
            <a:ext cx="1005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Calibri"/>
              </a:rPr>
              <a:t>1*L</a:t>
            </a:r>
            <a:r>
              <a:rPr lang="en-US" b="1" baseline="-25000" dirty="0" smtClean="0">
                <a:solidFill>
                  <a:srgbClr val="00B050"/>
                </a:solidFill>
                <a:latin typeface="Calibri"/>
              </a:rPr>
              <a:t>0</a:t>
            </a:r>
            <a:endParaRPr lang="en-US" b="1" baseline="-25000" dirty="0">
              <a:solidFill>
                <a:srgbClr val="00B050"/>
              </a:solidFill>
              <a:latin typeface="Calibri"/>
            </a:endParaRPr>
          </a:p>
        </p:txBody>
      </p:sp>
      <p:grpSp>
        <p:nvGrpSpPr>
          <p:cNvPr id="282" name="Group 281"/>
          <p:cNvGrpSpPr/>
          <p:nvPr/>
        </p:nvGrpSpPr>
        <p:grpSpPr>
          <a:xfrm>
            <a:off x="5713174" y="3340838"/>
            <a:ext cx="1116548" cy="2644836"/>
            <a:chOff x="2628791" y="3313679"/>
            <a:chExt cx="1116548" cy="2644836"/>
          </a:xfrm>
        </p:grpSpPr>
        <p:grpSp>
          <p:nvGrpSpPr>
            <p:cNvPr id="283" name="Group 282"/>
            <p:cNvGrpSpPr/>
            <p:nvPr/>
          </p:nvGrpSpPr>
          <p:grpSpPr>
            <a:xfrm>
              <a:off x="2628791" y="3314324"/>
              <a:ext cx="118172" cy="1288030"/>
              <a:chOff x="1031920" y="2379943"/>
              <a:chExt cx="118172" cy="1288030"/>
            </a:xfrm>
          </p:grpSpPr>
          <p:sp>
            <p:nvSpPr>
              <p:cNvPr id="345" name="Freeform 34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46" name="Freeform 34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4" name="Group 283"/>
            <p:cNvGrpSpPr/>
            <p:nvPr/>
          </p:nvGrpSpPr>
          <p:grpSpPr>
            <a:xfrm>
              <a:off x="2800953" y="3313878"/>
              <a:ext cx="118172" cy="1288030"/>
              <a:chOff x="1031920" y="2379943"/>
              <a:chExt cx="118172" cy="1288030"/>
            </a:xfrm>
          </p:grpSpPr>
          <p:sp>
            <p:nvSpPr>
              <p:cNvPr id="343" name="Freeform 34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44" name="Freeform 34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2984593" y="3316780"/>
              <a:ext cx="118172" cy="1288030"/>
              <a:chOff x="1031920" y="2379943"/>
              <a:chExt cx="118172" cy="1288030"/>
            </a:xfrm>
          </p:grpSpPr>
          <p:sp>
            <p:nvSpPr>
              <p:cNvPr id="341" name="Freeform 34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42" name="Freeform 34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6" name="Group 285"/>
            <p:cNvGrpSpPr/>
            <p:nvPr/>
          </p:nvGrpSpPr>
          <p:grpSpPr>
            <a:xfrm>
              <a:off x="3176189" y="3313679"/>
              <a:ext cx="118172" cy="1288030"/>
              <a:chOff x="1031920" y="2379943"/>
              <a:chExt cx="118172" cy="1288030"/>
            </a:xfrm>
          </p:grpSpPr>
          <p:sp>
            <p:nvSpPr>
              <p:cNvPr id="339" name="Freeform 33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40" name="Freeform 33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7" name="Group 286"/>
            <p:cNvGrpSpPr/>
            <p:nvPr/>
          </p:nvGrpSpPr>
          <p:grpSpPr>
            <a:xfrm>
              <a:off x="3384563" y="3322286"/>
              <a:ext cx="118172" cy="1288030"/>
              <a:chOff x="1031920" y="2379943"/>
              <a:chExt cx="118172" cy="1288030"/>
            </a:xfrm>
          </p:grpSpPr>
          <p:sp>
            <p:nvSpPr>
              <p:cNvPr id="337" name="Freeform 336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38" name="Freeform 337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8" name="Group 287"/>
            <p:cNvGrpSpPr/>
            <p:nvPr/>
          </p:nvGrpSpPr>
          <p:grpSpPr>
            <a:xfrm>
              <a:off x="3602036" y="3322087"/>
              <a:ext cx="118172" cy="1288030"/>
              <a:chOff x="1031920" y="2379943"/>
              <a:chExt cx="118172" cy="1288030"/>
            </a:xfrm>
          </p:grpSpPr>
          <p:sp>
            <p:nvSpPr>
              <p:cNvPr id="335" name="Freeform 33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36" name="Freeform 33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08" name="Group 307"/>
            <p:cNvGrpSpPr/>
            <p:nvPr/>
          </p:nvGrpSpPr>
          <p:grpSpPr>
            <a:xfrm rot="10800000">
              <a:off x="2653922" y="4661878"/>
              <a:ext cx="1091417" cy="1296637"/>
              <a:chOff x="1267114" y="3492585"/>
              <a:chExt cx="1091417" cy="1296637"/>
            </a:xfrm>
          </p:grpSpPr>
          <p:grpSp>
            <p:nvGrpSpPr>
              <p:cNvPr id="311" name="Group 310"/>
              <p:cNvGrpSpPr/>
              <p:nvPr/>
            </p:nvGrpSpPr>
            <p:grpSpPr>
              <a:xfrm>
                <a:off x="1267114" y="3493230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33" name="Freeform 332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4" name="Freeform 333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12" name="Group 311"/>
              <p:cNvGrpSpPr/>
              <p:nvPr/>
            </p:nvGrpSpPr>
            <p:grpSpPr>
              <a:xfrm>
                <a:off x="1439276" y="3492784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31" name="Freeform 330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2" name="Freeform 331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13" name="Group 312"/>
              <p:cNvGrpSpPr/>
              <p:nvPr/>
            </p:nvGrpSpPr>
            <p:grpSpPr>
              <a:xfrm>
                <a:off x="1622916" y="3495686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26" name="Freeform 325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0" name="Freeform 329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14" name="Group 313"/>
              <p:cNvGrpSpPr/>
              <p:nvPr/>
            </p:nvGrpSpPr>
            <p:grpSpPr>
              <a:xfrm>
                <a:off x="1814512" y="3492585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21" name="Freeform 320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5" name="Freeform 324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15" name="Group 314"/>
              <p:cNvGrpSpPr/>
              <p:nvPr/>
            </p:nvGrpSpPr>
            <p:grpSpPr>
              <a:xfrm>
                <a:off x="2022886" y="3501192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19" name="Freeform 318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0" name="Freeform 319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16" name="Group 315"/>
              <p:cNvGrpSpPr/>
              <p:nvPr/>
            </p:nvGrpSpPr>
            <p:grpSpPr>
              <a:xfrm>
                <a:off x="2240359" y="3500993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17" name="Freeform 316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8" name="Freeform 317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347" name="Group 346"/>
          <p:cNvGrpSpPr/>
          <p:nvPr/>
        </p:nvGrpSpPr>
        <p:grpSpPr>
          <a:xfrm>
            <a:off x="6892490" y="3340193"/>
            <a:ext cx="1116548" cy="2644836"/>
            <a:chOff x="2628791" y="3313679"/>
            <a:chExt cx="1116548" cy="2644836"/>
          </a:xfrm>
        </p:grpSpPr>
        <p:grpSp>
          <p:nvGrpSpPr>
            <p:cNvPr id="348" name="Group 347"/>
            <p:cNvGrpSpPr/>
            <p:nvPr/>
          </p:nvGrpSpPr>
          <p:grpSpPr>
            <a:xfrm>
              <a:off x="2628791" y="3314324"/>
              <a:ext cx="118172" cy="1288030"/>
              <a:chOff x="1031920" y="2379943"/>
              <a:chExt cx="118172" cy="1288030"/>
            </a:xfrm>
          </p:grpSpPr>
          <p:sp>
            <p:nvSpPr>
              <p:cNvPr id="383" name="Freeform 38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84" name="Freeform 38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49" name="Group 348"/>
            <p:cNvGrpSpPr/>
            <p:nvPr/>
          </p:nvGrpSpPr>
          <p:grpSpPr>
            <a:xfrm>
              <a:off x="2800953" y="3313878"/>
              <a:ext cx="118172" cy="1288030"/>
              <a:chOff x="1031920" y="2379943"/>
              <a:chExt cx="118172" cy="1288030"/>
            </a:xfrm>
          </p:grpSpPr>
          <p:sp>
            <p:nvSpPr>
              <p:cNvPr id="381" name="Freeform 38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82" name="Freeform 38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50" name="Group 349"/>
            <p:cNvGrpSpPr/>
            <p:nvPr/>
          </p:nvGrpSpPr>
          <p:grpSpPr>
            <a:xfrm>
              <a:off x="2984593" y="3316780"/>
              <a:ext cx="118172" cy="1288030"/>
              <a:chOff x="1031920" y="2379943"/>
              <a:chExt cx="118172" cy="1288030"/>
            </a:xfrm>
          </p:grpSpPr>
          <p:sp>
            <p:nvSpPr>
              <p:cNvPr id="379" name="Freeform 37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80" name="Freeform 37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51" name="Group 350"/>
            <p:cNvGrpSpPr/>
            <p:nvPr/>
          </p:nvGrpSpPr>
          <p:grpSpPr>
            <a:xfrm>
              <a:off x="3176189" y="3313679"/>
              <a:ext cx="118172" cy="1288030"/>
              <a:chOff x="1031920" y="2379943"/>
              <a:chExt cx="118172" cy="1288030"/>
            </a:xfrm>
          </p:grpSpPr>
          <p:sp>
            <p:nvSpPr>
              <p:cNvPr id="377" name="Freeform 376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78" name="Freeform 377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3384563" y="3322286"/>
              <a:ext cx="118172" cy="1288030"/>
              <a:chOff x="1031920" y="2379943"/>
              <a:chExt cx="118172" cy="1288030"/>
            </a:xfrm>
          </p:grpSpPr>
          <p:sp>
            <p:nvSpPr>
              <p:cNvPr id="375" name="Freeform 37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76" name="Freeform 37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53" name="Group 352"/>
            <p:cNvGrpSpPr/>
            <p:nvPr/>
          </p:nvGrpSpPr>
          <p:grpSpPr>
            <a:xfrm>
              <a:off x="3602036" y="3322087"/>
              <a:ext cx="118172" cy="1288030"/>
              <a:chOff x="1031920" y="2379943"/>
              <a:chExt cx="118172" cy="1288030"/>
            </a:xfrm>
          </p:grpSpPr>
          <p:sp>
            <p:nvSpPr>
              <p:cNvPr id="373" name="Freeform 37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74" name="Freeform 37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54" name="Group 353"/>
            <p:cNvGrpSpPr/>
            <p:nvPr/>
          </p:nvGrpSpPr>
          <p:grpSpPr>
            <a:xfrm rot="10800000">
              <a:off x="2653922" y="4661878"/>
              <a:ext cx="1091417" cy="1296637"/>
              <a:chOff x="1267114" y="3492585"/>
              <a:chExt cx="1091417" cy="1296637"/>
            </a:xfrm>
          </p:grpSpPr>
          <p:grpSp>
            <p:nvGrpSpPr>
              <p:cNvPr id="355" name="Group 354"/>
              <p:cNvGrpSpPr/>
              <p:nvPr/>
            </p:nvGrpSpPr>
            <p:grpSpPr>
              <a:xfrm>
                <a:off x="1267114" y="3493230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71" name="Freeform 370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2" name="Freeform 371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56" name="Group 355"/>
              <p:cNvGrpSpPr/>
              <p:nvPr/>
            </p:nvGrpSpPr>
            <p:grpSpPr>
              <a:xfrm>
                <a:off x="1439276" y="3492784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69" name="Freeform 368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0" name="Freeform 369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57" name="Group 356"/>
              <p:cNvGrpSpPr/>
              <p:nvPr/>
            </p:nvGrpSpPr>
            <p:grpSpPr>
              <a:xfrm>
                <a:off x="1622916" y="3495686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67" name="Freeform 366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8" name="Freeform 367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58" name="Group 357"/>
              <p:cNvGrpSpPr/>
              <p:nvPr/>
            </p:nvGrpSpPr>
            <p:grpSpPr>
              <a:xfrm>
                <a:off x="1814512" y="3492585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65" name="Freeform 364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6" name="Freeform 365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59" name="Group 358"/>
              <p:cNvGrpSpPr/>
              <p:nvPr/>
            </p:nvGrpSpPr>
            <p:grpSpPr>
              <a:xfrm>
                <a:off x="2022886" y="3501192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63" name="Freeform 362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4" name="Freeform 363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360" name="Group 359"/>
              <p:cNvGrpSpPr/>
              <p:nvPr/>
            </p:nvGrpSpPr>
            <p:grpSpPr>
              <a:xfrm>
                <a:off x="2240359" y="3500993"/>
                <a:ext cx="118172" cy="1288030"/>
                <a:chOff x="1031920" y="2379943"/>
                <a:chExt cx="118172" cy="1288030"/>
              </a:xfrm>
            </p:grpSpPr>
            <p:sp>
              <p:nvSpPr>
                <p:cNvPr id="361" name="Freeform 360"/>
                <p:cNvSpPr/>
                <p:nvPr/>
              </p:nvSpPr>
              <p:spPr>
                <a:xfrm rot="16200000">
                  <a:off x="778776" y="2636718"/>
                  <a:ext cx="620802" cy="107252"/>
                </a:xfrm>
                <a:custGeom>
                  <a:avLst/>
                  <a:gdLst>
                    <a:gd name="connsiteX0" fmla="*/ 0 w 808074"/>
                    <a:gd name="connsiteY0" fmla="*/ 75354 h 107252"/>
                    <a:gd name="connsiteX1" fmla="*/ 63795 w 808074"/>
                    <a:gd name="connsiteY1" fmla="*/ 64722 h 107252"/>
                    <a:gd name="connsiteX2" fmla="*/ 127591 w 808074"/>
                    <a:gd name="connsiteY2" fmla="*/ 22192 h 107252"/>
                    <a:gd name="connsiteX3" fmla="*/ 223284 w 808074"/>
                    <a:gd name="connsiteY3" fmla="*/ 32824 h 107252"/>
                    <a:gd name="connsiteX4" fmla="*/ 297712 w 808074"/>
                    <a:gd name="connsiteY4" fmla="*/ 43457 h 107252"/>
                    <a:gd name="connsiteX5" fmla="*/ 308344 w 808074"/>
                    <a:gd name="connsiteY5" fmla="*/ 11559 h 107252"/>
                    <a:gd name="connsiteX6" fmla="*/ 404037 w 808074"/>
                    <a:gd name="connsiteY6" fmla="*/ 54089 h 107252"/>
                    <a:gd name="connsiteX7" fmla="*/ 382772 w 808074"/>
                    <a:gd name="connsiteY7" fmla="*/ 22192 h 107252"/>
                    <a:gd name="connsiteX8" fmla="*/ 414670 w 808074"/>
                    <a:gd name="connsiteY8" fmla="*/ 11559 h 107252"/>
                    <a:gd name="connsiteX9" fmla="*/ 478465 w 808074"/>
                    <a:gd name="connsiteY9" fmla="*/ 22192 h 107252"/>
                    <a:gd name="connsiteX10" fmla="*/ 520995 w 808074"/>
                    <a:gd name="connsiteY10" fmla="*/ 75354 h 107252"/>
                    <a:gd name="connsiteX11" fmla="*/ 552893 w 808074"/>
                    <a:gd name="connsiteY11" fmla="*/ 64722 h 107252"/>
                    <a:gd name="connsiteX12" fmla="*/ 510363 w 808074"/>
                    <a:gd name="connsiteY12" fmla="*/ 75354 h 107252"/>
                    <a:gd name="connsiteX13" fmla="*/ 574158 w 808074"/>
                    <a:gd name="connsiteY13" fmla="*/ 107252 h 107252"/>
                    <a:gd name="connsiteX14" fmla="*/ 606056 w 808074"/>
                    <a:gd name="connsiteY14" fmla="*/ 96619 h 107252"/>
                    <a:gd name="connsiteX15" fmla="*/ 659219 w 808074"/>
                    <a:gd name="connsiteY15" fmla="*/ 43457 h 107252"/>
                    <a:gd name="connsiteX16" fmla="*/ 669851 w 808074"/>
                    <a:gd name="connsiteY16" fmla="*/ 75354 h 107252"/>
                    <a:gd name="connsiteX17" fmla="*/ 776177 w 808074"/>
                    <a:gd name="connsiteY17" fmla="*/ 75354 h 107252"/>
                    <a:gd name="connsiteX18" fmla="*/ 808074 w 808074"/>
                    <a:gd name="connsiteY18" fmla="*/ 64722 h 1072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808074" h="107252">
                      <a:moveTo>
                        <a:pt x="0" y="75354"/>
                      </a:moveTo>
                      <a:cubicBezTo>
                        <a:pt x="21265" y="71810"/>
                        <a:pt x="43895" y="73014"/>
                        <a:pt x="63795" y="64722"/>
                      </a:cubicBezTo>
                      <a:cubicBezTo>
                        <a:pt x="87387" y="54892"/>
                        <a:pt x="127591" y="22192"/>
                        <a:pt x="127591" y="22192"/>
                      </a:cubicBezTo>
                      <a:cubicBezTo>
                        <a:pt x="159489" y="25736"/>
                        <a:pt x="192148" y="25040"/>
                        <a:pt x="223284" y="32824"/>
                      </a:cubicBezTo>
                      <a:cubicBezTo>
                        <a:pt x="304056" y="53017"/>
                        <a:pt x="200796" y="67684"/>
                        <a:pt x="297712" y="43457"/>
                      </a:cubicBezTo>
                      <a:cubicBezTo>
                        <a:pt x="301256" y="32824"/>
                        <a:pt x="297317" y="13564"/>
                        <a:pt x="308344" y="11559"/>
                      </a:cubicBezTo>
                      <a:cubicBezTo>
                        <a:pt x="437571" y="-11937"/>
                        <a:pt x="422238" y="-509"/>
                        <a:pt x="404037" y="54089"/>
                      </a:cubicBezTo>
                      <a:cubicBezTo>
                        <a:pt x="396949" y="43457"/>
                        <a:pt x="379673" y="34589"/>
                        <a:pt x="382772" y="22192"/>
                      </a:cubicBezTo>
                      <a:cubicBezTo>
                        <a:pt x="385490" y="11319"/>
                        <a:pt x="403462" y="11559"/>
                        <a:pt x="414670" y="11559"/>
                      </a:cubicBezTo>
                      <a:cubicBezTo>
                        <a:pt x="436228" y="11559"/>
                        <a:pt x="457200" y="18648"/>
                        <a:pt x="478465" y="22192"/>
                      </a:cubicBezTo>
                      <a:cubicBezTo>
                        <a:pt x="486759" y="47071"/>
                        <a:pt x="487048" y="69696"/>
                        <a:pt x="520995" y="75354"/>
                      </a:cubicBezTo>
                      <a:cubicBezTo>
                        <a:pt x="532050" y="77197"/>
                        <a:pt x="564101" y="64722"/>
                        <a:pt x="552893" y="64722"/>
                      </a:cubicBezTo>
                      <a:cubicBezTo>
                        <a:pt x="538280" y="64722"/>
                        <a:pt x="524540" y="71810"/>
                        <a:pt x="510363" y="75354"/>
                      </a:cubicBezTo>
                      <a:cubicBezTo>
                        <a:pt x="526490" y="86106"/>
                        <a:pt x="552148" y="107252"/>
                        <a:pt x="574158" y="107252"/>
                      </a:cubicBezTo>
                      <a:cubicBezTo>
                        <a:pt x="585366" y="107252"/>
                        <a:pt x="595423" y="100163"/>
                        <a:pt x="606056" y="96619"/>
                      </a:cubicBezTo>
                      <a:cubicBezTo>
                        <a:pt x="612132" y="87505"/>
                        <a:pt x="638966" y="38394"/>
                        <a:pt x="659219" y="43457"/>
                      </a:cubicBezTo>
                      <a:cubicBezTo>
                        <a:pt x="670092" y="46175"/>
                        <a:pt x="666307" y="64722"/>
                        <a:pt x="669851" y="75354"/>
                      </a:cubicBezTo>
                      <a:cubicBezTo>
                        <a:pt x="811619" y="47002"/>
                        <a:pt x="634409" y="75354"/>
                        <a:pt x="776177" y="75354"/>
                      </a:cubicBezTo>
                      <a:cubicBezTo>
                        <a:pt x="787384" y="75354"/>
                        <a:pt x="808074" y="64722"/>
                        <a:pt x="808074" y="64722"/>
                      </a:cubicBezTo>
                    </a:path>
                  </a:pathLst>
                </a:cu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2" name="Freeform 361"/>
                <p:cNvSpPr/>
                <p:nvPr/>
              </p:nvSpPr>
              <p:spPr>
                <a:xfrm rot="16200000">
                  <a:off x="756099" y="3273981"/>
                  <a:ext cx="669813" cy="118172"/>
                </a:xfrm>
                <a:custGeom>
                  <a:avLst/>
                  <a:gdLst>
                    <a:gd name="connsiteX0" fmla="*/ 871870 w 871870"/>
                    <a:gd name="connsiteY0" fmla="*/ 75338 h 118172"/>
                    <a:gd name="connsiteX1" fmla="*/ 797442 w 871870"/>
                    <a:gd name="connsiteY1" fmla="*/ 64705 h 118172"/>
                    <a:gd name="connsiteX2" fmla="*/ 744279 w 871870"/>
                    <a:gd name="connsiteY2" fmla="*/ 43440 h 118172"/>
                    <a:gd name="connsiteX3" fmla="*/ 733647 w 871870"/>
                    <a:gd name="connsiteY3" fmla="*/ 75338 h 118172"/>
                    <a:gd name="connsiteX4" fmla="*/ 669851 w 871870"/>
                    <a:gd name="connsiteY4" fmla="*/ 107236 h 118172"/>
                    <a:gd name="connsiteX5" fmla="*/ 648586 w 871870"/>
                    <a:gd name="connsiteY5" fmla="*/ 54073 h 118172"/>
                    <a:gd name="connsiteX6" fmla="*/ 691117 w 871870"/>
                    <a:gd name="connsiteY6" fmla="*/ 64705 h 118172"/>
                    <a:gd name="connsiteX7" fmla="*/ 680484 w 871870"/>
                    <a:gd name="connsiteY7" fmla="*/ 107236 h 118172"/>
                    <a:gd name="connsiteX8" fmla="*/ 531628 w 871870"/>
                    <a:gd name="connsiteY8" fmla="*/ 107236 h 118172"/>
                    <a:gd name="connsiteX9" fmla="*/ 510363 w 871870"/>
                    <a:gd name="connsiteY9" fmla="*/ 75338 h 118172"/>
                    <a:gd name="connsiteX10" fmla="*/ 425303 w 871870"/>
                    <a:gd name="connsiteY10" fmla="*/ 75338 h 118172"/>
                    <a:gd name="connsiteX11" fmla="*/ 372140 w 871870"/>
                    <a:gd name="connsiteY11" fmla="*/ 64705 h 118172"/>
                    <a:gd name="connsiteX12" fmla="*/ 340242 w 871870"/>
                    <a:gd name="connsiteY12" fmla="*/ 54073 h 118172"/>
                    <a:gd name="connsiteX13" fmla="*/ 265814 w 871870"/>
                    <a:gd name="connsiteY13" fmla="*/ 75338 h 118172"/>
                    <a:gd name="connsiteX14" fmla="*/ 138223 w 871870"/>
                    <a:gd name="connsiteY14" fmla="*/ 43440 h 118172"/>
                    <a:gd name="connsiteX15" fmla="*/ 127591 w 871870"/>
                    <a:gd name="connsiteY15" fmla="*/ 11543 h 118172"/>
                    <a:gd name="connsiteX16" fmla="*/ 159489 w 871870"/>
                    <a:gd name="connsiteY16" fmla="*/ 910 h 118172"/>
                    <a:gd name="connsiteX17" fmla="*/ 170121 w 871870"/>
                    <a:gd name="connsiteY17" fmla="*/ 75338 h 118172"/>
                    <a:gd name="connsiteX18" fmla="*/ 116958 w 871870"/>
                    <a:gd name="connsiteY18" fmla="*/ 117868 h 118172"/>
                    <a:gd name="connsiteX19" fmla="*/ 31898 w 871870"/>
                    <a:gd name="connsiteY19" fmla="*/ 75338 h 118172"/>
                    <a:gd name="connsiteX20" fmla="*/ 0 w 871870"/>
                    <a:gd name="connsiteY20" fmla="*/ 64705 h 118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871870" h="118172">
                      <a:moveTo>
                        <a:pt x="871870" y="75338"/>
                      </a:moveTo>
                      <a:cubicBezTo>
                        <a:pt x="847061" y="71794"/>
                        <a:pt x="819857" y="75913"/>
                        <a:pt x="797442" y="64705"/>
                      </a:cubicBezTo>
                      <a:cubicBezTo>
                        <a:pt x="731343" y="31655"/>
                        <a:pt x="863981" y="13517"/>
                        <a:pt x="744279" y="43440"/>
                      </a:cubicBezTo>
                      <a:cubicBezTo>
                        <a:pt x="740735" y="54073"/>
                        <a:pt x="740648" y="66586"/>
                        <a:pt x="733647" y="75338"/>
                      </a:cubicBezTo>
                      <a:cubicBezTo>
                        <a:pt x="718658" y="94075"/>
                        <a:pt x="690863" y="100232"/>
                        <a:pt x="669851" y="107236"/>
                      </a:cubicBezTo>
                      <a:cubicBezTo>
                        <a:pt x="669408" y="106940"/>
                        <a:pt x="598147" y="74249"/>
                        <a:pt x="648586" y="54073"/>
                      </a:cubicBezTo>
                      <a:cubicBezTo>
                        <a:pt x="662154" y="48646"/>
                        <a:pt x="676940" y="61161"/>
                        <a:pt x="691117" y="64705"/>
                      </a:cubicBezTo>
                      <a:cubicBezTo>
                        <a:pt x="687573" y="78882"/>
                        <a:pt x="692375" y="98742"/>
                        <a:pt x="680484" y="107236"/>
                      </a:cubicBezTo>
                      <a:cubicBezTo>
                        <a:pt x="648521" y="130067"/>
                        <a:pt x="558532" y="110599"/>
                        <a:pt x="531628" y="107236"/>
                      </a:cubicBezTo>
                      <a:cubicBezTo>
                        <a:pt x="524540" y="96603"/>
                        <a:pt x="520342" y="83321"/>
                        <a:pt x="510363" y="75338"/>
                      </a:cubicBezTo>
                      <a:cubicBezTo>
                        <a:pt x="484207" y="54413"/>
                        <a:pt x="452554" y="69888"/>
                        <a:pt x="425303" y="75338"/>
                      </a:cubicBezTo>
                      <a:cubicBezTo>
                        <a:pt x="407582" y="71794"/>
                        <a:pt x="389672" y="69088"/>
                        <a:pt x="372140" y="64705"/>
                      </a:cubicBezTo>
                      <a:cubicBezTo>
                        <a:pt x="361267" y="61987"/>
                        <a:pt x="351450" y="54073"/>
                        <a:pt x="340242" y="54073"/>
                      </a:cubicBezTo>
                      <a:cubicBezTo>
                        <a:pt x="326888" y="54073"/>
                        <a:pt x="280858" y="70323"/>
                        <a:pt x="265814" y="75338"/>
                      </a:cubicBezTo>
                      <a:cubicBezTo>
                        <a:pt x="219751" y="70731"/>
                        <a:pt x="164908" y="87914"/>
                        <a:pt x="138223" y="43440"/>
                      </a:cubicBezTo>
                      <a:cubicBezTo>
                        <a:pt x="132457" y="33830"/>
                        <a:pt x="131135" y="22175"/>
                        <a:pt x="127591" y="11543"/>
                      </a:cubicBezTo>
                      <a:cubicBezTo>
                        <a:pt x="138224" y="7999"/>
                        <a:pt x="149083" y="-3252"/>
                        <a:pt x="159489" y="910"/>
                      </a:cubicBezTo>
                      <a:cubicBezTo>
                        <a:pt x="193358" y="14458"/>
                        <a:pt x="178709" y="55299"/>
                        <a:pt x="170121" y="75338"/>
                      </a:cubicBezTo>
                      <a:cubicBezTo>
                        <a:pt x="154089" y="112745"/>
                        <a:pt x="150937" y="106542"/>
                        <a:pt x="116958" y="117868"/>
                      </a:cubicBezTo>
                      <a:cubicBezTo>
                        <a:pt x="-21390" y="94811"/>
                        <a:pt x="101841" y="131293"/>
                        <a:pt x="31898" y="75338"/>
                      </a:cubicBezTo>
                      <a:cubicBezTo>
                        <a:pt x="23146" y="68336"/>
                        <a:pt x="0" y="64705"/>
                        <a:pt x="0" y="64705"/>
                      </a:cubicBezTo>
                    </a:path>
                  </a:pathLst>
                </a:custGeom>
                <a:ln w="38100">
                  <a:solidFill>
                    <a:srgbClr val="0066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87" name="TextBox 386"/>
          <p:cNvSpPr txBox="1"/>
          <p:nvPr/>
        </p:nvSpPr>
        <p:spPr>
          <a:xfrm>
            <a:off x="8067421" y="3555065"/>
            <a:ext cx="113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Calibri"/>
              </a:rPr>
              <a:t>0.8*L</a:t>
            </a:r>
            <a:r>
              <a:rPr lang="en-US" b="1" baseline="-25000" dirty="0" smtClean="0">
                <a:solidFill>
                  <a:srgbClr val="00B050"/>
                </a:solidFill>
                <a:latin typeface="Calibri"/>
              </a:rPr>
              <a:t>0</a:t>
            </a:r>
            <a:endParaRPr lang="en-US" b="1" baseline="-25000" dirty="0">
              <a:solidFill>
                <a:srgbClr val="00B050"/>
              </a:solidFill>
              <a:latin typeface="Calibri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646311" y="3280904"/>
            <a:ext cx="438912" cy="2715411"/>
            <a:chOff x="6640059" y="3280904"/>
            <a:chExt cx="441977" cy="2715411"/>
          </a:xfrm>
        </p:grpSpPr>
        <p:sp>
          <p:nvSpPr>
            <p:cNvPr id="408" name="Rectangle 407"/>
            <p:cNvSpPr/>
            <p:nvPr/>
          </p:nvSpPr>
          <p:spPr>
            <a:xfrm>
              <a:off x="6684486" y="3290093"/>
              <a:ext cx="351887" cy="2706222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409" name="Rectangle 408"/>
            <p:cNvSpPr/>
            <p:nvPr/>
          </p:nvSpPr>
          <p:spPr>
            <a:xfrm>
              <a:off x="6640059" y="3280904"/>
              <a:ext cx="44440" cy="1368578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410" name="Rectangle 409"/>
            <p:cNvSpPr/>
            <p:nvPr/>
          </p:nvSpPr>
          <p:spPr>
            <a:xfrm>
              <a:off x="7037596" y="4617742"/>
              <a:ext cx="44440" cy="1368578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152536" y="907420"/>
            <a:ext cx="1393702" cy="461665"/>
            <a:chOff x="4053383" y="2042629"/>
            <a:chExt cx="1393702" cy="461665"/>
          </a:xfrm>
        </p:grpSpPr>
        <p:sp>
          <p:nvSpPr>
            <p:cNvPr id="411" name="Rounded Rectangle 410"/>
            <p:cNvSpPr/>
            <p:nvPr/>
          </p:nvSpPr>
          <p:spPr>
            <a:xfrm>
              <a:off x="4253204" y="2042629"/>
              <a:ext cx="994061" cy="461665"/>
            </a:xfrm>
            <a:prstGeom prst="roundRect">
              <a:avLst>
                <a:gd name="adj" fmla="val 9170"/>
              </a:avLst>
            </a:prstGeom>
            <a:solidFill>
              <a:srgbClr val="FFFFCC"/>
            </a:solidFill>
            <a:ln w="6350">
              <a:solidFill>
                <a:srgbClr val="CC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4053383" y="2042629"/>
              <a:ext cx="1393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 smtClean="0">
                  <a:solidFill>
                    <a:prstClr val="black"/>
                  </a:solidFill>
                  <a:latin typeface="Calibri"/>
                </a:rPr>
                <a:t>Holes</a:t>
              </a:r>
              <a:endParaRPr lang="en-US" sz="24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386" name="Straight Connector 385"/>
          <p:cNvCxnSpPr/>
          <p:nvPr/>
        </p:nvCxnSpPr>
        <p:spPr>
          <a:xfrm>
            <a:off x="5445760" y="3816675"/>
            <a:ext cx="2767813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Straight Connector 384"/>
          <p:cNvCxnSpPr/>
          <p:nvPr/>
        </p:nvCxnSpPr>
        <p:spPr>
          <a:xfrm>
            <a:off x="5445760" y="3284894"/>
            <a:ext cx="2767814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961188" y="81373"/>
            <a:ext cx="4122657" cy="5907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201" name="Picture 6" descr="C:\Users\Chris\Desktop\Grad School\Surface Chemistry\Data\Optical Microscope\LD 2-103-I+H tBuS-MMA on jdc 1-79\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6" t="61152" r="66756" b="10929"/>
          <a:stretch/>
        </p:blipFill>
        <p:spPr bwMode="auto">
          <a:xfrm>
            <a:off x="5966274" y="1457960"/>
            <a:ext cx="1790880" cy="134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2" name="Picture 9" descr="C:\Users\Chris\Desktop\Grad School\Surface Chemistry\Data\Optical Microscope\LD 2-103-I+H tBuS-MMA on jdc 1-79\H-100x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32" t="42832" r="29249" b="29249"/>
          <a:stretch/>
        </p:blipFill>
        <p:spPr bwMode="auto">
          <a:xfrm>
            <a:off x="3039841" y="1437640"/>
            <a:ext cx="1790880" cy="134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287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0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14134E-6 L -1.66667E-6 -0.0469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0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5 3.14134E-6 L -4.72222E-6 -0.04419 " pathEditMode="fixed" rAng="0" ptsTypes="AA">
                                      <p:cBhvr>
                                        <p:cTn id="12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00000" y="8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00000" y="8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236 L -1.66667E-6 -0.0004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57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0.0236 L -4.72222E-6 -0.0018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8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282"/>
                                        </p:tgtEl>
                                      </p:cBhvr>
                                      <p:by x="10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3704 L -3.88889E-6 -0.03449 " pathEditMode="relative" rAng="0" ptsTypes="AA">
                                      <p:cBhvr>
                                        <p:cTn id="67" dur="2000" spd="-100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88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2000" fill="hold"/>
                                        <p:tgtEl>
                                          <p:spTgt spid="347"/>
                                        </p:tgtEl>
                                      </p:cBhvr>
                                      <p:by x="10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6 0.0382 L 0.00087 -0.0331 " pathEditMode="fixed" rAng="0" ptsTypes="AA">
                                      <p:cBhvr>
                                        <p:cTn id="71" dur="2000" spd="-100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2000" fill="hold"/>
                                        <p:tgtEl>
                                          <p:spTgt spid="282"/>
                                        </p:tgtEl>
                                      </p:cBhvr>
                                      <p:by x="100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3" dur="2000" fill="hold"/>
                                        <p:tgtEl>
                                          <p:spTgt spid="347"/>
                                        </p:tgtEl>
                                      </p:cBhvr>
                                      <p:by x="100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0.00116 L -3.88889E-6 0.0382 " pathEditMode="relative" rAng="0" ptsTypes="AA">
                                      <p:cBhvr>
                                        <p:cTn id="85" dur="2000" spd="-1000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68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2.5E-6 0.0368 " pathEditMode="relative" rAng="0" ptsTypes="AA">
                                      <p:cBhvr>
                                        <p:cTn id="87" dur="2000" spd="-100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29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58" grpId="1"/>
      <p:bldP spid="158" grpId="2"/>
      <p:bldP spid="278" grpId="0"/>
      <p:bldP spid="387" grpId="0"/>
      <p:bldP spid="387" grpId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" y="2606694"/>
            <a:ext cx="5562600" cy="3184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40094"/>
            <a:ext cx="2266823" cy="2133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127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The “island and hole” experiment</a:t>
            </a:r>
            <a:endParaRPr lang="en-US" sz="3600" dirty="0">
              <a:solidFill>
                <a:srgbClr val="3333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6002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tructures are easily seem by optical microscopy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0" y="579120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Island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10800000">
            <a:off x="4086462" y="89645"/>
            <a:ext cx="809517" cy="961731"/>
            <a:chOff x="2628791" y="3313679"/>
            <a:chExt cx="1091417" cy="1296637"/>
          </a:xfrm>
        </p:grpSpPr>
        <p:grpSp>
          <p:nvGrpSpPr>
            <p:cNvPr id="5" name="Group 4"/>
            <p:cNvGrpSpPr/>
            <p:nvPr/>
          </p:nvGrpSpPr>
          <p:grpSpPr>
            <a:xfrm>
              <a:off x="2628791" y="3314324"/>
              <a:ext cx="118172" cy="1288030"/>
              <a:chOff x="1031920" y="2379943"/>
              <a:chExt cx="118172" cy="1288030"/>
            </a:xfrm>
          </p:grpSpPr>
          <p:sp>
            <p:nvSpPr>
              <p:cNvPr id="21" name="Freeform 2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800953" y="3313878"/>
              <a:ext cx="118172" cy="1288030"/>
              <a:chOff x="1031920" y="2379943"/>
              <a:chExt cx="118172" cy="1288030"/>
            </a:xfrm>
          </p:grpSpPr>
          <p:sp>
            <p:nvSpPr>
              <p:cNvPr id="19" name="Freeform 1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84593" y="3316780"/>
              <a:ext cx="118172" cy="1288030"/>
              <a:chOff x="1031920" y="2379943"/>
              <a:chExt cx="118172" cy="1288030"/>
            </a:xfrm>
          </p:grpSpPr>
          <p:sp>
            <p:nvSpPr>
              <p:cNvPr id="17" name="Freeform 16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176189" y="3313679"/>
              <a:ext cx="118172" cy="1288030"/>
              <a:chOff x="1031920" y="2379943"/>
              <a:chExt cx="118172" cy="1288030"/>
            </a:xfrm>
          </p:grpSpPr>
          <p:sp>
            <p:nvSpPr>
              <p:cNvPr id="15" name="Freeform 1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Freeform 1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384563" y="3322286"/>
              <a:ext cx="118172" cy="1288030"/>
              <a:chOff x="1031920" y="2379943"/>
              <a:chExt cx="118172" cy="1288030"/>
            </a:xfrm>
          </p:grpSpPr>
          <p:sp>
            <p:nvSpPr>
              <p:cNvPr id="13" name="Freeform 1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1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602036" y="3322087"/>
              <a:ext cx="118172" cy="1288030"/>
              <a:chOff x="1031920" y="2379943"/>
              <a:chExt cx="118172" cy="1288030"/>
            </a:xfrm>
          </p:grpSpPr>
          <p:sp>
            <p:nvSpPr>
              <p:cNvPr id="11" name="Freeform 1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1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4104341" y="1144420"/>
            <a:ext cx="809517" cy="961731"/>
            <a:chOff x="1267114" y="3492585"/>
            <a:chExt cx="1091417" cy="1296637"/>
          </a:xfrm>
        </p:grpSpPr>
        <p:grpSp>
          <p:nvGrpSpPr>
            <p:cNvPr id="24" name="Group 23"/>
            <p:cNvGrpSpPr/>
            <p:nvPr/>
          </p:nvGrpSpPr>
          <p:grpSpPr>
            <a:xfrm>
              <a:off x="1267114" y="3493230"/>
              <a:ext cx="118172" cy="1288030"/>
              <a:chOff x="1031920" y="2379943"/>
              <a:chExt cx="118172" cy="1288030"/>
            </a:xfrm>
          </p:grpSpPr>
          <p:sp>
            <p:nvSpPr>
              <p:cNvPr id="40" name="Freeform 3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1439276" y="3492784"/>
              <a:ext cx="118172" cy="1288030"/>
              <a:chOff x="1031920" y="2379943"/>
              <a:chExt cx="118172" cy="1288030"/>
            </a:xfrm>
          </p:grpSpPr>
          <p:sp>
            <p:nvSpPr>
              <p:cNvPr id="38" name="Freeform 3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1622916" y="3495686"/>
              <a:ext cx="118172" cy="1288030"/>
              <a:chOff x="1031920" y="2379943"/>
              <a:chExt cx="118172" cy="1288030"/>
            </a:xfrm>
          </p:grpSpPr>
          <p:sp>
            <p:nvSpPr>
              <p:cNvPr id="36" name="Freeform 3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814512" y="3492585"/>
              <a:ext cx="118172" cy="1288030"/>
              <a:chOff x="1031920" y="2379943"/>
              <a:chExt cx="118172" cy="1288030"/>
            </a:xfrm>
          </p:grpSpPr>
          <p:sp>
            <p:nvSpPr>
              <p:cNvPr id="34" name="Freeform 3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2022886" y="3501192"/>
              <a:ext cx="118172" cy="1288030"/>
              <a:chOff x="1031920" y="2379943"/>
              <a:chExt cx="118172" cy="1288030"/>
            </a:xfrm>
          </p:grpSpPr>
          <p:sp>
            <p:nvSpPr>
              <p:cNvPr id="32" name="Freeform 3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240359" y="3500993"/>
              <a:ext cx="118172" cy="1288030"/>
              <a:chOff x="1031920" y="2379943"/>
              <a:chExt cx="118172" cy="1288030"/>
            </a:xfrm>
          </p:grpSpPr>
          <p:sp>
            <p:nvSpPr>
              <p:cNvPr id="30" name="Freeform 2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3" name="Rectangle 42"/>
          <p:cNvSpPr/>
          <p:nvPr/>
        </p:nvSpPr>
        <p:spPr>
          <a:xfrm>
            <a:off x="3217333" y="2451053"/>
            <a:ext cx="2556934" cy="27599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95999" y="2429983"/>
            <a:ext cx="730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Calibri"/>
              </a:rPr>
              <a:t>Wafer</a:t>
            </a:r>
            <a:endParaRPr lang="en-US" sz="16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217333" y="2171825"/>
            <a:ext cx="2556934" cy="275996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564992" y="2155872"/>
            <a:ext cx="20485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 smtClean="0">
                <a:solidFill>
                  <a:prstClr val="white"/>
                </a:solidFill>
                <a:latin typeface="Calibri"/>
              </a:rPr>
              <a:t>Which Block Wets?</a:t>
            </a:r>
            <a:endParaRPr lang="en-US" sz="16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0902" y="400411"/>
            <a:ext cx="25432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Incommensurate Initia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Calibri"/>
              </a:rPr>
              <a:t>Film Thickness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Left Bracket 51"/>
          <p:cNvSpPr/>
          <p:nvPr/>
        </p:nvSpPr>
        <p:spPr>
          <a:xfrm>
            <a:off x="3781235" y="139680"/>
            <a:ext cx="115736" cy="1960087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92345" y="858856"/>
            <a:ext cx="970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1.2*L</a:t>
            </a:r>
            <a:r>
              <a:rPr lang="en-US" sz="18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b="1" baseline="-250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46185" y="2082981"/>
            <a:ext cx="3711239" cy="4741117"/>
            <a:chOff x="5346185" y="2082981"/>
            <a:chExt cx="3711239" cy="4741117"/>
          </a:xfrm>
        </p:grpSpPr>
        <p:grpSp>
          <p:nvGrpSpPr>
            <p:cNvPr id="203" name="Group 202"/>
            <p:cNvGrpSpPr/>
            <p:nvPr/>
          </p:nvGrpSpPr>
          <p:grpSpPr>
            <a:xfrm rot="10800000">
              <a:off x="8439839" y="4151442"/>
              <a:ext cx="87650" cy="955347"/>
              <a:chOff x="1031920" y="2379943"/>
              <a:chExt cx="118172" cy="1288030"/>
            </a:xfrm>
          </p:grpSpPr>
          <p:sp>
            <p:nvSpPr>
              <p:cNvPr id="216" name="Freeform 21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Freeform 21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4" name="Group 203"/>
            <p:cNvGrpSpPr/>
            <p:nvPr/>
          </p:nvGrpSpPr>
          <p:grpSpPr>
            <a:xfrm rot="10800000">
              <a:off x="8278230" y="4149290"/>
              <a:ext cx="87650" cy="955347"/>
              <a:chOff x="1031920" y="2379943"/>
              <a:chExt cx="118172" cy="1288030"/>
            </a:xfrm>
          </p:grpSpPr>
          <p:sp>
            <p:nvSpPr>
              <p:cNvPr id="214" name="Freeform 21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Freeform 21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5" name="Group 204"/>
            <p:cNvGrpSpPr/>
            <p:nvPr/>
          </p:nvGrpSpPr>
          <p:grpSpPr>
            <a:xfrm rot="10800000">
              <a:off x="8127654" y="4151590"/>
              <a:ext cx="87650" cy="955347"/>
              <a:chOff x="1031920" y="2379943"/>
              <a:chExt cx="118172" cy="1288030"/>
            </a:xfrm>
          </p:grpSpPr>
          <p:sp>
            <p:nvSpPr>
              <p:cNvPr id="212" name="Freeform 21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 rot="10800000">
              <a:off x="7981567" y="4145206"/>
              <a:ext cx="87650" cy="955347"/>
              <a:chOff x="1031920" y="2379943"/>
              <a:chExt cx="118172" cy="1288030"/>
            </a:xfrm>
          </p:grpSpPr>
          <p:sp>
            <p:nvSpPr>
              <p:cNvPr id="210" name="Freeform 20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Freeform 21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 rot="10800000">
              <a:off x="7837199" y="4145354"/>
              <a:ext cx="87650" cy="955347"/>
              <a:chOff x="1031920" y="2379943"/>
              <a:chExt cx="118172" cy="1288030"/>
            </a:xfrm>
          </p:grpSpPr>
          <p:sp>
            <p:nvSpPr>
              <p:cNvPr id="208" name="Freeform 20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Freeform 20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1" name="Group 220"/>
            <p:cNvGrpSpPr/>
            <p:nvPr/>
          </p:nvGrpSpPr>
          <p:grpSpPr>
            <a:xfrm>
              <a:off x="7855078" y="5200459"/>
              <a:ext cx="87650" cy="955347"/>
              <a:chOff x="1031920" y="2379943"/>
              <a:chExt cx="118172" cy="1288030"/>
            </a:xfrm>
          </p:grpSpPr>
          <p:sp>
            <p:nvSpPr>
              <p:cNvPr id="237" name="Freeform 236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Freeform 237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2" name="Group 221"/>
            <p:cNvGrpSpPr/>
            <p:nvPr/>
          </p:nvGrpSpPr>
          <p:grpSpPr>
            <a:xfrm>
              <a:off x="7982773" y="5200129"/>
              <a:ext cx="87650" cy="955347"/>
              <a:chOff x="1031920" y="2379943"/>
              <a:chExt cx="118172" cy="1288030"/>
            </a:xfrm>
          </p:grpSpPr>
          <p:sp>
            <p:nvSpPr>
              <p:cNvPr id="235" name="Freeform 23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Freeform 23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3" name="Group 222"/>
            <p:cNvGrpSpPr/>
            <p:nvPr/>
          </p:nvGrpSpPr>
          <p:grpSpPr>
            <a:xfrm>
              <a:off x="8118981" y="5202281"/>
              <a:ext cx="87650" cy="955347"/>
              <a:chOff x="1031920" y="2379943"/>
              <a:chExt cx="118172" cy="1288030"/>
            </a:xfrm>
          </p:grpSpPr>
          <p:sp>
            <p:nvSpPr>
              <p:cNvPr id="233" name="Freeform 23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Freeform 23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4" name="Group 223"/>
            <p:cNvGrpSpPr/>
            <p:nvPr/>
          </p:nvGrpSpPr>
          <p:grpSpPr>
            <a:xfrm>
              <a:off x="8261090" y="5199981"/>
              <a:ext cx="87650" cy="955347"/>
              <a:chOff x="1031920" y="2379943"/>
              <a:chExt cx="118172" cy="1288030"/>
            </a:xfrm>
          </p:grpSpPr>
          <p:sp>
            <p:nvSpPr>
              <p:cNvPr id="231" name="Freeform 23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Freeform 23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8415643" y="5206365"/>
              <a:ext cx="87650" cy="955347"/>
              <a:chOff x="1031920" y="2379943"/>
              <a:chExt cx="118172" cy="1288030"/>
            </a:xfrm>
          </p:grpSpPr>
          <p:sp>
            <p:nvSpPr>
              <p:cNvPr id="229" name="Freeform 22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9" name="Rectangle 238"/>
            <p:cNvSpPr/>
            <p:nvPr/>
          </p:nvSpPr>
          <p:spPr>
            <a:xfrm>
              <a:off x="7470142" y="6506614"/>
              <a:ext cx="1587281" cy="2759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7922939" y="6485544"/>
              <a:ext cx="8510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Calibri"/>
                </a:rPr>
                <a:t>Wafer</a:t>
              </a:r>
              <a:endParaRPr lang="en-US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1" name="Rectangle 240"/>
            <p:cNvSpPr/>
            <p:nvPr/>
          </p:nvSpPr>
          <p:spPr>
            <a:xfrm>
              <a:off x="7470142" y="6227386"/>
              <a:ext cx="1587282" cy="27599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42" name="Left Bracket 241"/>
            <p:cNvSpPr/>
            <p:nvPr/>
          </p:nvSpPr>
          <p:spPr>
            <a:xfrm>
              <a:off x="7481170" y="4195241"/>
              <a:ext cx="115736" cy="1960087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6477002" y="4939816"/>
              <a:ext cx="11029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Majority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1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7775864" y="6201985"/>
              <a:ext cx="9981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white"/>
                  </a:solidFill>
                  <a:latin typeface="Calibri"/>
                </a:rPr>
                <a:t>Red Wets</a:t>
              </a:r>
              <a:endParaRPr lang="en-US" sz="1600" b="1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46" name="Group 245"/>
            <p:cNvGrpSpPr/>
            <p:nvPr/>
          </p:nvGrpSpPr>
          <p:grpSpPr>
            <a:xfrm>
              <a:off x="8113574" y="2082981"/>
              <a:ext cx="87650" cy="955347"/>
              <a:chOff x="8465929" y="3846300"/>
              <a:chExt cx="87650" cy="955347"/>
            </a:xfrm>
          </p:grpSpPr>
          <p:sp>
            <p:nvSpPr>
              <p:cNvPr id="247" name="Freeform 246"/>
              <p:cNvSpPr/>
              <p:nvPr/>
            </p:nvSpPr>
            <p:spPr>
              <a:xfrm rot="5400000">
                <a:off x="8280883" y="4531644"/>
                <a:ext cx="460456" cy="79550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Freeform 247"/>
              <p:cNvSpPr/>
              <p:nvPr/>
            </p:nvSpPr>
            <p:spPr>
              <a:xfrm rot="5400000">
                <a:off x="8261350" y="4050879"/>
                <a:ext cx="496808" cy="87650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8106052" y="3138086"/>
              <a:ext cx="87650" cy="955347"/>
              <a:chOff x="1031920" y="2379943"/>
              <a:chExt cx="118172" cy="1288030"/>
            </a:xfrm>
          </p:grpSpPr>
          <p:sp>
            <p:nvSpPr>
              <p:cNvPr id="250" name="Freeform 24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Freeform 25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52" name="TextBox 251"/>
            <p:cNvSpPr txBox="1"/>
            <p:nvPr/>
          </p:nvSpPr>
          <p:spPr>
            <a:xfrm>
              <a:off x="6742037" y="2950734"/>
              <a:ext cx="11029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Islands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2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3" name="Left Bracket 252"/>
            <p:cNvSpPr/>
            <p:nvPr/>
          </p:nvSpPr>
          <p:spPr>
            <a:xfrm>
              <a:off x="7700413" y="2119738"/>
              <a:ext cx="85983" cy="4034941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313" name="Straight Arrow Connector 312"/>
            <p:cNvCxnSpPr/>
            <p:nvPr/>
          </p:nvCxnSpPr>
          <p:spPr>
            <a:xfrm>
              <a:off x="5909733" y="2717737"/>
              <a:ext cx="973667" cy="4696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9" name="TextBox 318"/>
            <p:cNvSpPr txBox="1"/>
            <p:nvPr/>
          </p:nvSpPr>
          <p:spPr>
            <a:xfrm>
              <a:off x="5346185" y="2904412"/>
              <a:ext cx="13038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0000"/>
                  </a:solidFill>
                  <a:latin typeface="Calibri"/>
                </a:rPr>
                <a:t>Red Wets</a:t>
              </a:r>
              <a:endParaRPr lang="en-US" sz="1800" b="1" dirty="0">
                <a:solidFill>
                  <a:srgbClr val="FF0000"/>
                </a:solidFill>
                <a:latin typeface="Calibri"/>
              </a:endParaRPr>
            </a:p>
          </p:txBody>
        </p:sp>
      </p:grpSp>
      <p:sp>
        <p:nvSpPr>
          <p:cNvPr id="317" name="TextBox 316"/>
          <p:cNvSpPr txBox="1"/>
          <p:nvPr/>
        </p:nvSpPr>
        <p:spPr>
          <a:xfrm>
            <a:off x="5939757" y="80413"/>
            <a:ext cx="2252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FF0000"/>
                </a:solidFill>
                <a:latin typeface="Calibri"/>
              </a:rPr>
              <a:t>Si is always on top!</a:t>
            </a:r>
            <a:endParaRPr lang="en-US" sz="1800" b="1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323" name="Straight Arrow Connector 322"/>
          <p:cNvCxnSpPr/>
          <p:nvPr/>
        </p:nvCxnSpPr>
        <p:spPr>
          <a:xfrm flipH="1">
            <a:off x="5160435" y="263386"/>
            <a:ext cx="75186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9" name="Picture 6" descr="C:\Users\Chris\Desktop\Grad School\Surface Chemistry\Data\Optical Microscope\LD 2-103-I+H tBuS-MMA on jdc 1-79\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6" t="61152" r="66756" b="10929"/>
          <a:stretch/>
        </p:blipFill>
        <p:spPr bwMode="auto">
          <a:xfrm>
            <a:off x="2351774" y="4206476"/>
            <a:ext cx="1790880" cy="134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" name="Picture 9" descr="C:\Users\Chris\Desktop\Grad School\Surface Chemistry\Data\Optical Microscope\LD 2-103-I+H tBuS-MMA on jdc 1-79\H-100x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32" t="42832" r="29249" b="29249"/>
          <a:stretch/>
        </p:blipFill>
        <p:spPr bwMode="auto">
          <a:xfrm>
            <a:off x="4630181" y="4206476"/>
            <a:ext cx="1790880" cy="134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7" name="Straight Connector 226"/>
          <p:cNvCxnSpPr/>
          <p:nvPr/>
        </p:nvCxnSpPr>
        <p:spPr>
          <a:xfrm>
            <a:off x="3480955" y="430891"/>
            <a:ext cx="167948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2779996" y="244759"/>
            <a:ext cx="9707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Calibri"/>
              </a:rPr>
              <a:t>1*L</a:t>
            </a:r>
            <a:r>
              <a:rPr lang="en-US" sz="1400" b="1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400" b="1" baseline="-250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26" name="Group 225"/>
          <p:cNvGrpSpPr/>
          <p:nvPr/>
        </p:nvGrpSpPr>
        <p:grpSpPr>
          <a:xfrm>
            <a:off x="42322" y="2717737"/>
            <a:ext cx="3842108" cy="4116570"/>
            <a:chOff x="42322" y="2717737"/>
            <a:chExt cx="3842108" cy="4116570"/>
          </a:xfrm>
        </p:grpSpPr>
        <p:grpSp>
          <p:nvGrpSpPr>
            <p:cNvPr id="254" name="Group 253"/>
            <p:cNvGrpSpPr/>
            <p:nvPr/>
          </p:nvGrpSpPr>
          <p:grpSpPr>
            <a:xfrm>
              <a:off x="400912" y="4155415"/>
              <a:ext cx="87650" cy="955347"/>
              <a:chOff x="1031920" y="2379943"/>
              <a:chExt cx="118172" cy="1288030"/>
            </a:xfrm>
          </p:grpSpPr>
          <p:sp>
            <p:nvSpPr>
              <p:cNvPr id="255" name="Freeform 25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Freeform 25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57" name="Group 256"/>
            <p:cNvGrpSpPr/>
            <p:nvPr/>
          </p:nvGrpSpPr>
          <p:grpSpPr>
            <a:xfrm>
              <a:off x="227883" y="4157567"/>
              <a:ext cx="87650" cy="955347"/>
              <a:chOff x="1031920" y="2379943"/>
              <a:chExt cx="118172" cy="1288030"/>
            </a:xfrm>
          </p:grpSpPr>
          <p:sp>
            <p:nvSpPr>
              <p:cNvPr id="258" name="Freeform 25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Freeform 25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3" name="Group 262"/>
            <p:cNvGrpSpPr/>
            <p:nvPr/>
          </p:nvGrpSpPr>
          <p:grpSpPr>
            <a:xfrm>
              <a:off x="842250" y="4161651"/>
              <a:ext cx="87650" cy="955347"/>
              <a:chOff x="1031920" y="2379943"/>
              <a:chExt cx="118172" cy="1288030"/>
            </a:xfrm>
          </p:grpSpPr>
          <p:sp>
            <p:nvSpPr>
              <p:cNvPr id="264" name="Freeform 26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65" name="Freeform 26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6" name="Group 265"/>
            <p:cNvGrpSpPr/>
            <p:nvPr/>
          </p:nvGrpSpPr>
          <p:grpSpPr>
            <a:xfrm>
              <a:off x="995085" y="4161503"/>
              <a:ext cx="87650" cy="955347"/>
              <a:chOff x="1031920" y="2379943"/>
              <a:chExt cx="118172" cy="1288030"/>
            </a:xfrm>
          </p:grpSpPr>
          <p:sp>
            <p:nvSpPr>
              <p:cNvPr id="267" name="Freeform 266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68" name="Freeform 267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 rot="10800000">
              <a:off x="987823" y="5216096"/>
              <a:ext cx="87650" cy="955347"/>
              <a:chOff x="1031920" y="2379943"/>
              <a:chExt cx="118172" cy="1288030"/>
            </a:xfrm>
          </p:grpSpPr>
          <p:sp>
            <p:nvSpPr>
              <p:cNvPr id="270" name="Freeform 26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Freeform 27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2" name="Group 271"/>
            <p:cNvGrpSpPr/>
            <p:nvPr/>
          </p:nvGrpSpPr>
          <p:grpSpPr>
            <a:xfrm rot="10800000">
              <a:off x="860128" y="5216426"/>
              <a:ext cx="87650" cy="955347"/>
              <a:chOff x="1031920" y="2379943"/>
              <a:chExt cx="118172" cy="1288030"/>
            </a:xfrm>
          </p:grpSpPr>
          <p:sp>
            <p:nvSpPr>
              <p:cNvPr id="273" name="Freeform 27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4" name="Freeform 27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5" name="Group 274"/>
            <p:cNvGrpSpPr/>
            <p:nvPr/>
          </p:nvGrpSpPr>
          <p:grpSpPr>
            <a:xfrm rot="10800000">
              <a:off x="723920" y="5214274"/>
              <a:ext cx="87650" cy="955347"/>
              <a:chOff x="1031920" y="2379943"/>
              <a:chExt cx="118172" cy="1288030"/>
            </a:xfrm>
          </p:grpSpPr>
          <p:sp>
            <p:nvSpPr>
              <p:cNvPr id="276" name="Freeform 27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7" name="Freeform 27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 rot="10800000">
              <a:off x="581811" y="5216574"/>
              <a:ext cx="87650" cy="955347"/>
              <a:chOff x="1031920" y="2379943"/>
              <a:chExt cx="118172" cy="1288030"/>
            </a:xfrm>
          </p:grpSpPr>
          <p:sp>
            <p:nvSpPr>
              <p:cNvPr id="279" name="Freeform 278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80" name="Freeform 279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1" name="Group 280"/>
            <p:cNvGrpSpPr/>
            <p:nvPr/>
          </p:nvGrpSpPr>
          <p:grpSpPr>
            <a:xfrm rot="10800000">
              <a:off x="417098" y="5210190"/>
              <a:ext cx="87650" cy="955347"/>
              <a:chOff x="1031920" y="2379943"/>
              <a:chExt cx="118172" cy="1288030"/>
            </a:xfrm>
          </p:grpSpPr>
          <p:sp>
            <p:nvSpPr>
              <p:cNvPr id="282" name="Freeform 28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83" name="Freeform 28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84" name="Rectangle 283"/>
            <p:cNvSpPr/>
            <p:nvPr/>
          </p:nvSpPr>
          <p:spPr>
            <a:xfrm>
              <a:off x="42322" y="6516823"/>
              <a:ext cx="1587281" cy="2759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495119" y="6495753"/>
              <a:ext cx="8510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Calibri"/>
                </a:rPr>
                <a:t>Wafer</a:t>
              </a:r>
              <a:endParaRPr lang="en-US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42322" y="6237595"/>
              <a:ext cx="1587282" cy="275996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87" name="Left Bracket 286"/>
            <p:cNvSpPr/>
            <p:nvPr/>
          </p:nvSpPr>
          <p:spPr>
            <a:xfrm rot="10800000">
              <a:off x="1204417" y="3138085"/>
              <a:ext cx="89666" cy="3016594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1235914" y="3805574"/>
              <a:ext cx="11029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Majority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1.5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9" name="TextBox 288"/>
            <p:cNvSpPr txBox="1"/>
            <p:nvPr/>
          </p:nvSpPr>
          <p:spPr>
            <a:xfrm>
              <a:off x="305709" y="6212194"/>
              <a:ext cx="108027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white"/>
                  </a:solidFill>
                  <a:latin typeface="Calibri"/>
                </a:rPr>
                <a:t>Blue Wets</a:t>
              </a:r>
              <a:endParaRPr lang="en-US" sz="1600" b="1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90" name="Group 289"/>
            <p:cNvGrpSpPr/>
            <p:nvPr/>
          </p:nvGrpSpPr>
          <p:grpSpPr>
            <a:xfrm rot="10800000">
              <a:off x="1019203" y="3118004"/>
              <a:ext cx="87650" cy="955347"/>
              <a:chOff x="1031920" y="2379943"/>
              <a:chExt cx="118172" cy="1288030"/>
            </a:xfrm>
          </p:grpSpPr>
          <p:sp>
            <p:nvSpPr>
              <p:cNvPr id="291" name="Freeform 290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92" name="Freeform 291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 rot="10800000">
              <a:off x="866107" y="3118334"/>
              <a:ext cx="87650" cy="955347"/>
              <a:chOff x="1031920" y="2379943"/>
              <a:chExt cx="118172" cy="1288030"/>
            </a:xfrm>
          </p:grpSpPr>
          <p:sp>
            <p:nvSpPr>
              <p:cNvPr id="294" name="Freeform 29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95" name="Freeform 29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99" name="Group 298"/>
            <p:cNvGrpSpPr/>
            <p:nvPr/>
          </p:nvGrpSpPr>
          <p:grpSpPr>
            <a:xfrm rot="10800000">
              <a:off x="210817" y="3118482"/>
              <a:ext cx="87650" cy="955347"/>
              <a:chOff x="1031920" y="2379943"/>
              <a:chExt cx="118172" cy="1288030"/>
            </a:xfrm>
          </p:grpSpPr>
          <p:sp>
            <p:nvSpPr>
              <p:cNvPr id="300" name="Freeform 29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01" name="Freeform 30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02" name="Group 301"/>
            <p:cNvGrpSpPr/>
            <p:nvPr/>
          </p:nvGrpSpPr>
          <p:grpSpPr>
            <a:xfrm rot="10800000">
              <a:off x="390902" y="3120565"/>
              <a:ext cx="87650" cy="955347"/>
              <a:chOff x="1031920" y="2379943"/>
              <a:chExt cx="118172" cy="1288030"/>
            </a:xfrm>
          </p:grpSpPr>
          <p:sp>
            <p:nvSpPr>
              <p:cNvPr id="303" name="Freeform 302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04" name="Freeform 303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09" name="Left Bracket 308"/>
            <p:cNvSpPr/>
            <p:nvPr/>
          </p:nvSpPr>
          <p:spPr>
            <a:xfrm rot="10800000">
              <a:off x="1383399" y="5216573"/>
              <a:ext cx="89668" cy="938105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1417063" y="5390216"/>
              <a:ext cx="887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Holes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0.5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 flipH="1">
              <a:off x="1964267" y="2717737"/>
              <a:ext cx="1117600" cy="56725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6" name="TextBox 315"/>
            <p:cNvSpPr txBox="1"/>
            <p:nvPr/>
          </p:nvSpPr>
          <p:spPr>
            <a:xfrm>
              <a:off x="2580563" y="2904567"/>
              <a:ext cx="13038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0070C0"/>
                  </a:solidFill>
                  <a:latin typeface="Calibri"/>
                </a:rPr>
                <a:t>Blue Wets</a:t>
              </a:r>
              <a:endParaRPr lang="en-US" sz="1800" b="1" dirty="0">
                <a:solidFill>
                  <a:srgbClr val="0070C0"/>
                </a:solidFill>
                <a:latin typeface="Calibri"/>
              </a:endParaRPr>
            </a:p>
          </p:txBody>
        </p:sp>
        <p:grpSp>
          <p:nvGrpSpPr>
            <p:cNvPr id="154" name="Group 153"/>
            <p:cNvGrpSpPr/>
            <p:nvPr/>
          </p:nvGrpSpPr>
          <p:grpSpPr>
            <a:xfrm rot="10800000">
              <a:off x="251715" y="5210190"/>
              <a:ext cx="87650" cy="955347"/>
              <a:chOff x="1031920" y="2379943"/>
              <a:chExt cx="118172" cy="1288030"/>
            </a:xfrm>
          </p:grpSpPr>
          <p:sp>
            <p:nvSpPr>
              <p:cNvPr id="155" name="Freeform 154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155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58" name="Rectangle 193"/>
          <p:cNvSpPr>
            <a:spLocks noChangeArrowheads="1"/>
          </p:cNvSpPr>
          <p:nvPr/>
        </p:nvSpPr>
        <p:spPr bwMode="auto">
          <a:xfrm>
            <a:off x="3198578" y="6562785"/>
            <a:ext cx="252505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prstClr val="black"/>
                </a:solidFill>
                <a:latin typeface="Calibri"/>
              </a:rPr>
              <a:t>Peters, R. </a:t>
            </a:r>
            <a:r>
              <a:rPr lang="en-US" sz="1000" dirty="0" smtClean="0">
                <a:solidFill>
                  <a:prstClr val="black"/>
                </a:solidFill>
                <a:latin typeface="Calibri"/>
              </a:rPr>
              <a:t>D. et al., </a:t>
            </a:r>
            <a:r>
              <a:rPr lang="en-US" sz="1000" i="1" dirty="0">
                <a:solidFill>
                  <a:prstClr val="black"/>
                </a:solidFill>
                <a:latin typeface="Calibri"/>
              </a:rPr>
              <a:t>Langmuir</a:t>
            </a:r>
            <a:r>
              <a:rPr lang="en-US" sz="1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000" b="1" dirty="0">
                <a:solidFill>
                  <a:prstClr val="black"/>
                </a:solidFill>
                <a:latin typeface="Calibri"/>
              </a:rPr>
              <a:t>2000</a:t>
            </a:r>
            <a:r>
              <a:rPr lang="en-US" sz="10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000" i="1" dirty="0">
                <a:solidFill>
                  <a:prstClr val="black"/>
                </a:solidFill>
                <a:latin typeface="Calibri"/>
              </a:rPr>
              <a:t>16</a:t>
            </a:r>
            <a:r>
              <a:rPr lang="en-US" sz="1000" dirty="0">
                <a:solidFill>
                  <a:prstClr val="black"/>
                </a:solidFill>
                <a:latin typeface="Calibri"/>
              </a:rPr>
              <a:t>, 4625.</a:t>
            </a:r>
            <a:endParaRPr lang="en-US" sz="1000" kern="0" dirty="0" smtClean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8331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3283774" y="-3232974"/>
            <a:ext cx="734725" cy="7200674"/>
          </a:xfrm>
        </p:spPr>
        <p:txBody>
          <a:bodyPr vert="vert">
            <a:normAutofit/>
          </a:bodyPr>
          <a:lstStyle/>
          <a:p>
            <a:r>
              <a:rPr lang="en-US" dirty="0" smtClean="0"/>
              <a:t>Thin film orientation</a:t>
            </a:r>
            <a:endParaRPr lang="en-US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 rotWithShape="1">
          <a:blip r:embed="rId3"/>
          <a:srcRect l="26170" t="85804" r="29920"/>
          <a:stretch/>
        </p:blipFill>
        <p:spPr>
          <a:xfrm>
            <a:off x="3067339" y="4148608"/>
            <a:ext cx="2410763" cy="289938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3"/>
          <a:srcRect r="72644"/>
          <a:stretch/>
        </p:blipFill>
        <p:spPr>
          <a:xfrm>
            <a:off x="6328387" y="2452624"/>
            <a:ext cx="1460387" cy="1985922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 rotWithShape="1">
          <a:blip r:embed="rId3"/>
          <a:srcRect l="72099"/>
          <a:stretch/>
        </p:blipFill>
        <p:spPr>
          <a:xfrm>
            <a:off x="1019785" y="2452623"/>
            <a:ext cx="1489476" cy="1985923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 rotWithShape="1">
          <a:blip r:embed="rId3"/>
          <a:srcRect l="26170" r="50240" b="14237"/>
          <a:stretch/>
        </p:blipFill>
        <p:spPr>
          <a:xfrm>
            <a:off x="3044192" y="2466067"/>
            <a:ext cx="1237613" cy="1673809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3"/>
          <a:srcRect l="49577" r="33105" b="14237"/>
          <a:stretch/>
        </p:blipFill>
        <p:spPr>
          <a:xfrm>
            <a:off x="4417956" y="2463797"/>
            <a:ext cx="902973" cy="1663512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9271" y="4641926"/>
            <a:ext cx="1301401" cy="597034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0816" y="4641925"/>
            <a:ext cx="1301401" cy="597035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0700" y="4705627"/>
            <a:ext cx="1774714" cy="53333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3090009" y="1061413"/>
            <a:ext cx="2655893" cy="1117047"/>
            <a:chOff x="3067658" y="2734019"/>
            <a:chExt cx="2655893" cy="1117047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67658" y="2734019"/>
              <a:ext cx="2655893" cy="1117047"/>
            </a:xfrm>
            <a:prstGeom prst="rect">
              <a:avLst/>
            </a:prstGeom>
          </p:spPr>
        </p:pic>
        <p:sp>
          <p:nvSpPr>
            <p:cNvPr id="98" name="TextBox 97"/>
            <p:cNvSpPr txBox="1"/>
            <p:nvPr/>
          </p:nvSpPr>
          <p:spPr>
            <a:xfrm>
              <a:off x="3668820" y="2988199"/>
              <a:ext cx="145356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200" dirty="0" smtClean="0">
                  <a:solidFill>
                    <a:prstClr val="black"/>
                  </a:solidFill>
                  <a:latin typeface="Calibri"/>
                </a:rPr>
                <a:t>Air</a:t>
              </a:r>
              <a:endParaRPr lang="en-US" sz="2200" dirty="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0816" y="5415562"/>
            <a:ext cx="1485900" cy="1181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9721" y="5415562"/>
            <a:ext cx="1460500" cy="1206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59296" y="5415562"/>
            <a:ext cx="2006600" cy="1206500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3244716" y="6510131"/>
            <a:ext cx="27982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</a:rPr>
              <a:t>Bang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Adv. Mater. 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2007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19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455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100" y="787260"/>
            <a:ext cx="1745900" cy="1523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0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0046 L -0.05313 -0.05718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-284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0.07882 0.0338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169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wetting</a:t>
            </a:r>
            <a:endParaRPr lang="en-US" dirty="0"/>
          </a:p>
        </p:txBody>
      </p:sp>
      <p:pic>
        <p:nvPicPr>
          <p:cNvPr id="169" name="Picture 168"/>
          <p:cNvPicPr>
            <a:picLocks noChangeAspect="1"/>
          </p:cNvPicPr>
          <p:nvPr/>
        </p:nvPicPr>
        <p:blipFill rotWithShape="1">
          <a:blip r:embed="rId3"/>
          <a:srcRect l="72099" b="13468"/>
          <a:stretch/>
        </p:blipFill>
        <p:spPr>
          <a:xfrm>
            <a:off x="1216956" y="2456945"/>
            <a:ext cx="2327442" cy="268523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41749" y="1345538"/>
            <a:ext cx="3988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d block prefers to interact with the air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/>
          <a:srcRect l="72099" t="86139"/>
          <a:stretch/>
        </p:blipFill>
        <p:spPr>
          <a:xfrm>
            <a:off x="1315939" y="5178706"/>
            <a:ext cx="2228459" cy="34760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597956" y="2472367"/>
            <a:ext cx="0" cy="2690464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65856" y="5573808"/>
            <a:ext cx="1946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ymmetric wetting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7669" y="3466600"/>
            <a:ext cx="59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n*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90933" y="1126113"/>
            <a:ext cx="3612293" cy="4817027"/>
            <a:chOff x="3890933" y="1380105"/>
            <a:chExt cx="3612293" cy="4817027"/>
          </a:xfrm>
        </p:grpSpPr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3"/>
            <a:srcRect r="72644" b="13300"/>
            <a:stretch/>
          </p:blipFill>
          <p:spPr>
            <a:xfrm>
              <a:off x="5221237" y="2799916"/>
              <a:ext cx="2281989" cy="2690464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/>
            <a:srcRect t="85402" r="72644"/>
            <a:stretch/>
          </p:blipFill>
          <p:spPr>
            <a:xfrm>
              <a:off x="5326578" y="5412048"/>
              <a:ext cx="2176648" cy="368254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/>
            <a:srcRect t="40947" r="72644" b="13300"/>
            <a:stretch/>
          </p:blipFill>
          <p:spPr>
            <a:xfrm>
              <a:off x="5053663" y="1380105"/>
              <a:ext cx="2281989" cy="141981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326578" y="5827800"/>
              <a:ext cx="2064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Asymmetric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210931" y="1380105"/>
              <a:ext cx="0" cy="4045034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90933" y="3720592"/>
              <a:ext cx="1226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(n+1/2)*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78472" y="5216571"/>
            <a:ext cx="18517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64911" y="5222606"/>
            <a:ext cx="2172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alibri"/>
              </a:rPr>
              <a:t>PTMSS </a:t>
            </a:r>
            <a:r>
              <a:rPr lang="en-US" sz="1400" dirty="0">
                <a:solidFill>
                  <a:srgbClr val="FFFFFF"/>
                </a:solidFill>
                <a:latin typeface="Calibri"/>
              </a:rPr>
              <a:t>Preferential Surface</a:t>
            </a:r>
          </a:p>
        </p:txBody>
      </p:sp>
      <p:sp>
        <p:nvSpPr>
          <p:cNvPr id="3" name="Rectangle 2"/>
          <p:cNvSpPr/>
          <p:nvPr/>
        </p:nvSpPr>
        <p:spPr>
          <a:xfrm>
            <a:off x="56159" y="6096000"/>
            <a:ext cx="76734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Coulon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89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22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2581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Russell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89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22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4600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Coulon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J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. Phys. (Paris)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90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51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2801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602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9" y="4971682"/>
            <a:ext cx="1150658" cy="914625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028" y="4851370"/>
            <a:ext cx="1130988" cy="934294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653936" y="880848"/>
            <a:ext cx="3460599" cy="1885916"/>
            <a:chOff x="653936" y="880848"/>
            <a:chExt cx="3460599" cy="1885916"/>
          </a:xfrm>
        </p:grpSpPr>
        <p:grpSp>
          <p:nvGrpSpPr>
            <p:cNvPr id="99" name="Group 98"/>
            <p:cNvGrpSpPr>
              <a:grpSpLocks noChangeAspect="1"/>
            </p:cNvGrpSpPr>
            <p:nvPr/>
          </p:nvGrpSpPr>
          <p:grpSpPr>
            <a:xfrm>
              <a:off x="653936" y="880848"/>
              <a:ext cx="3460599" cy="1885916"/>
              <a:chOff x="355337" y="4295493"/>
              <a:chExt cx="4113094" cy="2241507"/>
            </a:xfrm>
          </p:grpSpPr>
          <p:pic>
            <p:nvPicPr>
              <p:cNvPr id="100" name="Picture 99" descr="3-155-3.tif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384" t="54467" r="33161" b="26336"/>
              <a:stretch/>
            </p:blipFill>
            <p:spPr>
              <a:xfrm>
                <a:off x="355337" y="5476810"/>
                <a:ext cx="1598829" cy="719247"/>
              </a:xfrm>
              <a:prstGeom prst="rect">
                <a:avLst/>
              </a:prstGeom>
            </p:spPr>
          </p:pic>
          <p:graphicFrame>
            <p:nvGraphicFramePr>
              <p:cNvPr id="101" name="Chart 100"/>
              <p:cNvGraphicFramePr>
                <a:graphicFrameLocks/>
              </p:cNvGraphicFramePr>
              <p:nvPr>
                <p:extLst/>
              </p:nvPr>
            </p:nvGraphicFramePr>
            <p:xfrm>
              <a:off x="1892882" y="4354919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sp>
            <p:nvSpPr>
              <p:cNvPr id="103" name="TextBox 102"/>
              <p:cNvSpPr txBox="1"/>
              <p:nvPr/>
            </p:nvSpPr>
            <p:spPr>
              <a:xfrm>
                <a:off x="2657897" y="4295493"/>
                <a:ext cx="1485908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 smtClean="0">
                    <a:solidFill>
                      <a:prstClr val="black"/>
                    </a:solidFill>
                    <a:latin typeface="Calibri"/>
                  </a:rPr>
                  <a:t>1 L</a:t>
                </a:r>
                <a:r>
                  <a:rPr lang="en-US" sz="1800" baseline="-25000" dirty="0" smtClean="0">
                    <a:solidFill>
                      <a:prstClr val="black"/>
                    </a:solidFill>
                    <a:latin typeface="Calibri"/>
                  </a:rPr>
                  <a:t>0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alibri"/>
                  </a:rPr>
                  <a:t> Holes</a:t>
                </a: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226630" y="6091096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12" name="Picture 8" descr="C:\Users\Chris\Desktop\Grad School\Surface Chemistry\Data\Optical Microscope\2013-08-22 - CB 3-155\3-100x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48" t="40050" r="61613" b="52009"/>
            <a:stretch/>
          </p:blipFill>
          <p:spPr bwMode="auto">
            <a:xfrm>
              <a:off x="653936" y="1191590"/>
              <a:ext cx="1345193" cy="605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61997" y="-135294"/>
            <a:ext cx="7886700" cy="1111650"/>
          </a:xfrm>
        </p:spPr>
        <p:txBody>
          <a:bodyPr>
            <a:normAutofit/>
          </a:bodyPr>
          <a:lstStyle/>
          <a:p>
            <a:r>
              <a:rPr lang="en-US" sz="3200" dirty="0"/>
              <a:t>Island / hole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t="85402" r="72644"/>
          <a:stretch/>
        </p:blipFill>
        <p:spPr>
          <a:xfrm>
            <a:off x="1275443" y="5933948"/>
            <a:ext cx="3132702" cy="3682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7747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/>
          <a:srcRect l="72099" t="86139"/>
          <a:stretch/>
        </p:blipFill>
        <p:spPr>
          <a:xfrm>
            <a:off x="4707530" y="5952193"/>
            <a:ext cx="3187493" cy="3476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712" y="662662"/>
            <a:ext cx="3988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d block prefers to interact with the air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236899" y="2789787"/>
            <a:ext cx="2834108" cy="3239146"/>
            <a:chOff x="227028" y="2811999"/>
            <a:chExt cx="2834108" cy="323914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27028" y="3903631"/>
              <a:ext cx="669637" cy="214751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2368408" y="2811999"/>
              <a:ext cx="552594" cy="109163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391499" y="3875922"/>
              <a:ext cx="669637" cy="214751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1848924" y="3872911"/>
              <a:ext cx="669637" cy="214751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1815081" y="2811999"/>
              <a:ext cx="552594" cy="109163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1410929" y="4959513"/>
              <a:ext cx="552594" cy="109163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785094" y="3903631"/>
              <a:ext cx="669637" cy="214751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808270" y="2811999"/>
              <a:ext cx="552594" cy="109163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254943" y="2811999"/>
              <a:ext cx="552594" cy="1091632"/>
            </a:xfrm>
            <a:prstGeom prst="rect">
              <a:avLst/>
            </a:prstGeom>
          </p:spPr>
        </p:pic>
      </p:grp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4999529" y="1622585"/>
            <a:ext cx="2922693" cy="4306736"/>
            <a:chOff x="6194217" y="1891913"/>
            <a:chExt cx="2922693" cy="430673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6194217" y="4021102"/>
              <a:ext cx="664307" cy="217754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323409" y="4021102"/>
              <a:ext cx="664307" cy="217754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888005" y="4021102"/>
              <a:ext cx="664307" cy="2177547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8452603" y="4021102"/>
              <a:ext cx="664307" cy="217754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6758813" y="4021102"/>
              <a:ext cx="664307" cy="2177547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255428" y="1891913"/>
              <a:ext cx="664307" cy="2177547"/>
            </a:xfrm>
            <a:prstGeom prst="rect">
              <a:avLst/>
            </a:prstGeom>
          </p:spPr>
        </p:pic>
      </p:grp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1229263" y="3309237"/>
            <a:ext cx="2930686" cy="3410504"/>
            <a:chOff x="-169734" y="6864828"/>
            <a:chExt cx="2930686" cy="3410504"/>
          </a:xfrm>
        </p:grpSpPr>
        <p:sp>
          <p:nvSpPr>
            <p:cNvPr id="26" name="TextBox 25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3" name="Picture 32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5" name="Picture 34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6" name="Picture 35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8" name="Picture 37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40" name="Picture 39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5107624" y="3336788"/>
            <a:ext cx="2740469" cy="2673056"/>
            <a:chOff x="9705826" y="3317645"/>
            <a:chExt cx="2740469" cy="2673056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6938305">
              <a:off x="10154122" y="3249184"/>
              <a:ext cx="664307" cy="1097350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20304663">
              <a:off x="11469878" y="4787075"/>
              <a:ext cx="664307" cy="1101293"/>
            </a:xfrm>
            <a:prstGeom prst="rect">
              <a:avLst/>
            </a:prstGeom>
          </p:spPr>
        </p:pic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19702529">
              <a:off x="10889810" y="3317645"/>
              <a:ext cx="664307" cy="1101293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1985262">
              <a:off x="10795778" y="4048436"/>
              <a:ext cx="664307" cy="1101293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5007998">
              <a:off x="10425999" y="3712237"/>
              <a:ext cx="664307" cy="1101293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>
              <a:off x="10700568" y="4322747"/>
              <a:ext cx="664307" cy="1101293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4689073">
              <a:off x="11353989" y="3263876"/>
              <a:ext cx="664307" cy="1101293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73993">
              <a:off x="10305439" y="4293278"/>
              <a:ext cx="664307" cy="1097350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8668086">
              <a:off x="11289739" y="4548038"/>
              <a:ext cx="664307" cy="1097350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453605">
              <a:off x="11096957" y="4835086"/>
              <a:ext cx="664307" cy="1097350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906668">
              <a:off x="10027522" y="4216707"/>
              <a:ext cx="664307" cy="1097350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5240853">
              <a:off x="10122326" y="4994284"/>
              <a:ext cx="664307" cy="1097350"/>
            </a:xfrm>
            <a:prstGeom prst="rect">
              <a:avLst/>
            </a:prstGeom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0261331">
              <a:off x="9772869" y="3411461"/>
              <a:ext cx="664307" cy="1097350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5240853">
              <a:off x="11240828" y="5032102"/>
              <a:ext cx="664307" cy="109735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7955021">
              <a:off x="11466002" y="3865469"/>
              <a:ext cx="664307" cy="1101293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1208">
              <a:off x="10440854" y="3346024"/>
              <a:ext cx="664307" cy="1097350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353057">
              <a:off x="11461370" y="3346022"/>
              <a:ext cx="664307" cy="1097350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9705826" y="3895792"/>
              <a:ext cx="664307" cy="1097350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6622796">
              <a:off x="10038313" y="4681160"/>
              <a:ext cx="664307" cy="1097350"/>
            </a:xfrm>
            <a:prstGeom prst="rect">
              <a:avLst/>
            </a:prstGeom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9884724" y="4835086"/>
              <a:ext cx="664307" cy="1097350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87924">
              <a:off x="10442834" y="4893351"/>
              <a:ext cx="664307" cy="1097350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1294047">
              <a:off x="11781988" y="4819026"/>
              <a:ext cx="664307" cy="1097350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11759332" y="3807286"/>
              <a:ext cx="664307" cy="1097350"/>
            </a:xfrm>
            <a:prstGeom prst="rect">
              <a:avLst/>
            </a:prstGeom>
          </p:spPr>
        </p:pic>
        <p:pic>
          <p:nvPicPr>
            <p:cNvPr id="69" name="Picture 68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356151">
              <a:off x="11673541" y="3391823"/>
              <a:ext cx="664307" cy="1097350"/>
            </a:xfrm>
            <a:prstGeom prst="rect">
              <a:avLst/>
            </a:prstGeom>
          </p:spPr>
        </p:pic>
      </p:grpSp>
      <p:grpSp>
        <p:nvGrpSpPr>
          <p:cNvPr id="76" name="Group 75"/>
          <p:cNvGrpSpPr>
            <a:grpSpLocks noChangeAspect="1"/>
          </p:cNvGrpSpPr>
          <p:nvPr/>
        </p:nvGrpSpPr>
        <p:grpSpPr>
          <a:xfrm>
            <a:off x="957745" y="2514374"/>
            <a:ext cx="6993200" cy="369332"/>
            <a:chOff x="969780" y="2825657"/>
            <a:chExt cx="6993200" cy="369332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5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9" name="TextBox 78"/>
          <p:cNvSpPr txBox="1">
            <a:spLocks noChangeAspect="1"/>
          </p:cNvSpPr>
          <p:nvPr/>
        </p:nvSpPr>
        <p:spPr>
          <a:xfrm>
            <a:off x="1500538" y="5959079"/>
            <a:ext cx="232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80" name="TextBox 79"/>
          <p:cNvSpPr txBox="1">
            <a:spLocks noChangeAspect="1"/>
          </p:cNvSpPr>
          <p:nvPr/>
        </p:nvSpPr>
        <p:spPr>
          <a:xfrm>
            <a:off x="5126871" y="5948750"/>
            <a:ext cx="274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FFFFFF"/>
                </a:solidFill>
                <a:latin typeface="Calibri"/>
              </a:rPr>
              <a:t>PTMSS </a:t>
            </a:r>
            <a:r>
              <a:rPr lang="en-US" sz="1800" dirty="0">
                <a:solidFill>
                  <a:srgbClr val="FFFFFF"/>
                </a:solidFill>
                <a:latin typeface="Calibri"/>
              </a:rPr>
              <a:t>Preferential Surface</a:t>
            </a:r>
          </a:p>
        </p:txBody>
      </p:sp>
      <p:grpSp>
        <p:nvGrpSpPr>
          <p:cNvPr id="81" name="Group 80"/>
          <p:cNvGrpSpPr>
            <a:grpSpLocks noChangeAspect="1"/>
          </p:cNvGrpSpPr>
          <p:nvPr/>
        </p:nvGrpSpPr>
        <p:grpSpPr>
          <a:xfrm>
            <a:off x="957745" y="3615069"/>
            <a:ext cx="6993200" cy="369332"/>
            <a:chOff x="969780" y="2825657"/>
            <a:chExt cx="6993200" cy="369332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0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957745" y="3189291"/>
            <a:ext cx="6993200" cy="369332"/>
            <a:chOff x="969780" y="2825657"/>
            <a:chExt cx="6993200" cy="369332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2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7" name="Group 86"/>
          <p:cNvGrpSpPr>
            <a:grpSpLocks noChangeAspect="1"/>
          </p:cNvGrpSpPr>
          <p:nvPr/>
        </p:nvGrpSpPr>
        <p:grpSpPr>
          <a:xfrm>
            <a:off x="957745" y="4675592"/>
            <a:ext cx="6993200" cy="369332"/>
            <a:chOff x="969780" y="2825657"/>
            <a:chExt cx="6993200" cy="369332"/>
          </a:xfrm>
        </p:grpSpPr>
        <p:cxnSp>
          <p:nvCxnSpPr>
            <p:cNvPr id="88" name="Straight Connector 87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4267610" y="2825657"/>
              <a:ext cx="699545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0.5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165699" y="6530718"/>
            <a:ext cx="88126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nl-NL" sz="1200" dirty="0" smtClean="0">
                <a:solidFill>
                  <a:prstClr val="black"/>
                </a:solidFill>
                <a:latin typeface="Calibri"/>
              </a:rPr>
              <a:t>Mansky </a:t>
            </a:r>
            <a:r>
              <a:rPr lang="nl-NL" sz="1200" i="1" dirty="0" smtClean="0">
                <a:solidFill>
                  <a:prstClr val="black"/>
                </a:solidFill>
                <a:latin typeface="Calibri"/>
              </a:rPr>
              <a:t>et al., Macromolecules </a:t>
            </a:r>
            <a:r>
              <a:rPr lang="nl-NL" sz="1200" b="1" dirty="0">
                <a:solidFill>
                  <a:prstClr val="black"/>
                </a:solidFill>
                <a:latin typeface="Calibri"/>
              </a:rPr>
              <a:t>1997</a:t>
            </a:r>
            <a:r>
              <a:rPr lang="nl-NL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nl-NL" sz="1200" i="1" dirty="0">
                <a:solidFill>
                  <a:prstClr val="black"/>
                </a:solidFill>
                <a:latin typeface="Calibri"/>
              </a:rPr>
              <a:t>30</a:t>
            </a:r>
            <a:r>
              <a:rPr lang="nl-NL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nl-NL" sz="1200" dirty="0" smtClean="0">
                <a:solidFill>
                  <a:prstClr val="black"/>
                </a:solidFill>
                <a:latin typeface="Calibri"/>
              </a:rPr>
              <a:t>6810 , 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Huang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99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32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5299,. 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Peters </a:t>
            </a:r>
            <a:r>
              <a:rPr lang="pt-BR" sz="1200" i="1" dirty="0" smtClean="0">
                <a:solidFill>
                  <a:prstClr val="black"/>
                </a:solidFill>
                <a:latin typeface="Calibri"/>
              </a:rPr>
              <a:t>et al., Langmuir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pt-BR" sz="1200" b="1" dirty="0">
                <a:solidFill>
                  <a:prstClr val="black"/>
                </a:solidFill>
                <a:latin typeface="Calibri"/>
              </a:rPr>
              <a:t>2000</a:t>
            </a:r>
            <a:r>
              <a:rPr lang="pt-BR" sz="1200" dirty="0">
                <a:solidFill>
                  <a:prstClr val="black"/>
                </a:solidFill>
                <a:latin typeface="Calibri"/>
              </a:rPr>
              <a:t>, 16, 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4625</a:t>
            </a:r>
            <a:r>
              <a:rPr lang="pt-BR" sz="1200" dirty="0">
                <a:solidFill>
                  <a:prstClr val="black"/>
                </a:solidFill>
                <a:latin typeface="Calibri"/>
              </a:rPr>
              <a:t>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7927799" y="2073486"/>
            <a:ext cx="504991" cy="276999"/>
            <a:chOff x="2395554" y="3671228"/>
            <a:chExt cx="504991" cy="276999"/>
          </a:xfrm>
        </p:grpSpPr>
        <p:cxnSp>
          <p:nvCxnSpPr>
            <p:cNvPr id="95" name="Straight Connector 94"/>
            <p:cNvCxnSpPr/>
            <p:nvPr/>
          </p:nvCxnSpPr>
          <p:spPr>
            <a:xfrm>
              <a:off x="2442960" y="3936345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2395554" y="36712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621522" y="828060"/>
            <a:ext cx="4054365" cy="1944370"/>
            <a:chOff x="4621522" y="828060"/>
            <a:chExt cx="4054365" cy="1944370"/>
          </a:xfrm>
        </p:grpSpPr>
        <p:grpSp>
          <p:nvGrpSpPr>
            <p:cNvPr id="105" name="Group 104"/>
            <p:cNvGrpSpPr>
              <a:grpSpLocks noChangeAspect="1"/>
            </p:cNvGrpSpPr>
            <p:nvPr/>
          </p:nvGrpSpPr>
          <p:grpSpPr>
            <a:xfrm>
              <a:off x="4621522" y="828060"/>
              <a:ext cx="4054365" cy="1944370"/>
              <a:chOff x="4758929" y="5040464"/>
              <a:chExt cx="4818811" cy="231098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4758929" y="5040464"/>
                <a:ext cx="4818811" cy="2310980"/>
                <a:chOff x="4758929" y="5040464"/>
                <a:chExt cx="4818811" cy="2310980"/>
              </a:xfrm>
            </p:grpSpPr>
            <p:graphicFrame>
              <p:nvGraphicFramePr>
                <p:cNvPr id="108" name="Chart 107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7002191" y="5169364"/>
                <a:ext cx="2575549" cy="218208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8"/>
                </a:graphicData>
              </a:graphic>
            </p:graphicFrame>
            <p:sp>
              <p:nvSpPr>
                <p:cNvPr id="110" name="TextBox 109"/>
                <p:cNvSpPr txBox="1"/>
                <p:nvPr/>
              </p:nvSpPr>
              <p:spPr>
                <a:xfrm>
                  <a:off x="7768882" y="5040464"/>
                  <a:ext cx="152249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1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Islands</a:t>
                  </a:r>
                </a:p>
              </p:txBody>
            </p:sp>
            <p:pic>
              <p:nvPicPr>
                <p:cNvPr id="111" name="Picture 110" descr="3-155-4.tiff"/>
                <p:cNvPicPr>
                  <a:picLocks noChangeAspect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849" t="52558" r="21074" b="28235"/>
                <a:stretch/>
              </p:blipFill>
              <p:spPr>
                <a:xfrm>
                  <a:off x="4758929" y="6284521"/>
                  <a:ext cx="1579946" cy="714701"/>
                </a:xfrm>
                <a:prstGeom prst="rect">
                  <a:avLst/>
                </a:prstGeom>
              </p:spPr>
            </p:pic>
          </p:grpSp>
          <p:sp>
            <p:nvSpPr>
              <p:cNvPr id="107" name="Rectangle 106"/>
              <p:cNvSpPr/>
              <p:nvPr/>
            </p:nvSpPr>
            <p:spPr>
              <a:xfrm>
                <a:off x="5637645" y="6896781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13" name="Picture 10" descr="C:\Users\Chris\Desktop\Grad School\Surface Chemistry\Data\Optical Microscope\2013-08-22 - CB 3-155\4-100x.jpg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46" t="41436" r="59470" b="50673"/>
            <a:stretch/>
          </p:blipFill>
          <p:spPr bwMode="auto">
            <a:xfrm>
              <a:off x="4621868" y="1195413"/>
              <a:ext cx="1329308" cy="601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4" name="Straight Connector 113"/>
          <p:cNvCxnSpPr/>
          <p:nvPr/>
        </p:nvCxnSpPr>
        <p:spPr>
          <a:xfrm>
            <a:off x="1500538" y="1731440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453345" y="1728423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3920331" y="6211909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2712" y="648710"/>
            <a:ext cx="9947275" cy="6369909"/>
          </a:xfrm>
          <a:prstGeom prst="rect">
            <a:avLst/>
          </a:prstGeom>
          <a:solidFill>
            <a:srgbClr val="FFFFFF">
              <a:alpha val="7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2339382" y="2887660"/>
            <a:ext cx="4465237" cy="1111363"/>
            <a:chOff x="158286" y="4512689"/>
            <a:chExt cx="4465237" cy="1111363"/>
          </a:xfrm>
        </p:grpSpPr>
        <p:pic>
          <p:nvPicPr>
            <p:cNvPr id="124" name="Picture 123" descr="1_003.tif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83" t="32123" r="5285" b="51673"/>
            <a:stretch/>
          </p:blipFill>
          <p:spPr>
            <a:xfrm>
              <a:off x="158286" y="4512689"/>
              <a:ext cx="4465237" cy="1111363"/>
            </a:xfrm>
            <a:prstGeom prst="rect">
              <a:avLst/>
            </a:prstGeom>
          </p:spPr>
        </p:pic>
        <p:cxnSp>
          <p:nvCxnSpPr>
            <p:cNvPr id="125" name="Straight Connector 124"/>
            <p:cNvCxnSpPr/>
            <p:nvPr/>
          </p:nvCxnSpPr>
          <p:spPr>
            <a:xfrm>
              <a:off x="3749032" y="5541726"/>
              <a:ext cx="759587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3668990" y="5238219"/>
              <a:ext cx="803331" cy="307742"/>
            </a:xfrm>
            <a:prstGeom prst="rect">
              <a:avLst/>
            </a:prstGeom>
            <a:noFill/>
          </p:spPr>
          <p:txBody>
            <a:bodyPr wrap="none" lIns="91406" tIns="45703" rIns="91406" bIns="45703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white"/>
                  </a:solidFill>
                  <a:latin typeface="Arial"/>
                  <a:cs typeface="Arial"/>
                </a:rPr>
                <a:t>100 nm</a:t>
              </a:r>
              <a:endParaRPr lang="en-US" sz="1400" b="1" dirty="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118" name="Picture 117" descr="pic.tiff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8" t="70644" r="287" b="889"/>
          <a:stretch/>
        </p:blipFill>
        <p:spPr>
          <a:xfrm>
            <a:off x="3576482" y="4353859"/>
            <a:ext cx="1991036" cy="1625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97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7940" y="39597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Finding the neutral compositio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201" y="3373536"/>
            <a:ext cx="82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sult: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212" y="729734"/>
            <a:ext cx="195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urface treatment: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212" y="1142948"/>
            <a:ext cx="2809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Initial BCB thickness: 1.1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7718" y="649197"/>
            <a:ext cx="2006600" cy="1219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178" y="1813810"/>
            <a:ext cx="1573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ercent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PtBuS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: 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613842" y="4315518"/>
            <a:ext cx="2108016" cy="2509092"/>
            <a:chOff x="947356" y="1151458"/>
            <a:chExt cx="3088389" cy="3675994"/>
          </a:xfrm>
        </p:grpSpPr>
        <p:grpSp>
          <p:nvGrpSpPr>
            <p:cNvPr id="46" name="Group 45"/>
            <p:cNvGrpSpPr/>
            <p:nvPr/>
          </p:nvGrpSpPr>
          <p:grpSpPr>
            <a:xfrm>
              <a:off x="1197265" y="2138069"/>
              <a:ext cx="87650" cy="955347"/>
              <a:chOff x="1031920" y="2379943"/>
              <a:chExt cx="118172" cy="1288030"/>
            </a:xfrm>
          </p:grpSpPr>
          <p:sp>
            <p:nvSpPr>
              <p:cNvPr id="116" name="Freeform 11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11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1024236" y="2140221"/>
              <a:ext cx="87650" cy="955347"/>
              <a:chOff x="1031920" y="2379943"/>
              <a:chExt cx="118172" cy="1288030"/>
            </a:xfrm>
          </p:grpSpPr>
          <p:sp>
            <p:nvSpPr>
              <p:cNvPr id="114" name="Freeform 11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11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63253" y="2144305"/>
              <a:ext cx="87650" cy="955347"/>
              <a:chOff x="1031920" y="2379943"/>
              <a:chExt cx="118172" cy="1288030"/>
            </a:xfrm>
          </p:grpSpPr>
          <p:sp>
            <p:nvSpPr>
              <p:cNvPr id="112" name="Freeform 11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1516088" y="2144157"/>
              <a:ext cx="87650" cy="955347"/>
              <a:chOff x="1031920" y="2379943"/>
              <a:chExt cx="118172" cy="1288030"/>
            </a:xfrm>
          </p:grpSpPr>
          <p:sp>
            <p:nvSpPr>
              <p:cNvPr id="110" name="Freeform 10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11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rot="10800000">
              <a:off x="1520273" y="3156288"/>
              <a:ext cx="87650" cy="955347"/>
              <a:chOff x="1031920" y="2379943"/>
              <a:chExt cx="118172" cy="1288030"/>
            </a:xfrm>
          </p:grpSpPr>
          <p:sp>
            <p:nvSpPr>
              <p:cNvPr id="108" name="Freeform 10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10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 rot="10800000">
              <a:off x="1378164" y="3158588"/>
              <a:ext cx="87650" cy="955347"/>
              <a:chOff x="1031920" y="2379943"/>
              <a:chExt cx="118172" cy="1288030"/>
            </a:xfrm>
          </p:grpSpPr>
          <p:sp>
            <p:nvSpPr>
              <p:cNvPr id="106" name="Freeform 10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0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 rot="10800000">
              <a:off x="1213451" y="3152204"/>
              <a:ext cx="87650" cy="955347"/>
              <a:chOff x="1031920" y="2379943"/>
              <a:chExt cx="118172" cy="1288030"/>
            </a:xfrm>
          </p:grpSpPr>
          <p:sp>
            <p:nvSpPr>
              <p:cNvPr id="104" name="Freeform 10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0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3" name="Rectangle 52"/>
            <p:cNvSpPr/>
            <p:nvPr/>
          </p:nvSpPr>
          <p:spPr>
            <a:xfrm>
              <a:off x="947357" y="4458837"/>
              <a:ext cx="2599277" cy="2759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49362" y="4331447"/>
              <a:ext cx="1532802" cy="496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Calibri"/>
                </a:rPr>
                <a:t>Wafer</a:t>
              </a:r>
              <a:endParaRPr lang="en-US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947356" y="4179609"/>
              <a:ext cx="2599278" cy="275996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41059" y="4047888"/>
              <a:ext cx="1495566" cy="496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white"/>
                  </a:solidFill>
                  <a:latin typeface="Calibri"/>
                </a:rPr>
                <a:t>Neutral</a:t>
              </a:r>
              <a:endParaRPr lang="en-US" sz="1600" b="1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 rot="10800000">
              <a:off x="1540206" y="1151458"/>
              <a:ext cx="87650" cy="955347"/>
              <a:chOff x="1031920" y="2379943"/>
              <a:chExt cx="118172" cy="1288030"/>
            </a:xfrm>
          </p:grpSpPr>
          <p:sp>
            <p:nvSpPr>
              <p:cNvPr id="102" name="Freeform 10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0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 rot="10800000">
              <a:off x="1387110" y="1151788"/>
              <a:ext cx="87650" cy="955347"/>
              <a:chOff x="1031920" y="2379943"/>
              <a:chExt cx="118172" cy="1288030"/>
            </a:xfrm>
          </p:grpSpPr>
          <p:sp>
            <p:nvSpPr>
              <p:cNvPr id="100" name="Freeform 9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 rot="10800000">
              <a:off x="1007170" y="1151936"/>
              <a:ext cx="87650" cy="955347"/>
              <a:chOff x="1031920" y="2379943"/>
              <a:chExt cx="118172" cy="1288030"/>
            </a:xfrm>
          </p:grpSpPr>
          <p:sp>
            <p:nvSpPr>
              <p:cNvPr id="98" name="Freeform 9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Freeform 9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 rot="10800000">
              <a:off x="1187255" y="1154019"/>
              <a:ext cx="87650" cy="955347"/>
              <a:chOff x="1031920" y="2379943"/>
              <a:chExt cx="118172" cy="1288030"/>
            </a:xfrm>
          </p:grpSpPr>
          <p:sp>
            <p:nvSpPr>
              <p:cNvPr id="96" name="Freeform 9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 rot="10800000">
              <a:off x="1048068" y="3152204"/>
              <a:ext cx="87650" cy="955347"/>
              <a:chOff x="1031920" y="2379943"/>
              <a:chExt cx="118172" cy="1288030"/>
            </a:xfrm>
          </p:grpSpPr>
          <p:sp>
            <p:nvSpPr>
              <p:cNvPr id="94" name="Freeform 9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2" name="TextBox 61"/>
            <p:cNvSpPr txBox="1"/>
            <p:nvPr/>
          </p:nvSpPr>
          <p:spPr>
            <a:xfrm>
              <a:off x="2896547" y="1415485"/>
              <a:ext cx="1139198" cy="541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0.5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2714167" y="3145231"/>
              <a:ext cx="87650" cy="955347"/>
              <a:chOff x="1031920" y="2379943"/>
              <a:chExt cx="118172" cy="1288030"/>
            </a:xfrm>
          </p:grpSpPr>
          <p:sp>
            <p:nvSpPr>
              <p:cNvPr id="92" name="Freeform 9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841862" y="3144901"/>
              <a:ext cx="87650" cy="955347"/>
              <a:chOff x="1031920" y="2379943"/>
              <a:chExt cx="118172" cy="1288030"/>
            </a:xfrm>
          </p:grpSpPr>
          <p:sp>
            <p:nvSpPr>
              <p:cNvPr id="90" name="Freeform 8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978070" y="3147053"/>
              <a:ext cx="87650" cy="955347"/>
              <a:chOff x="1031920" y="2379943"/>
              <a:chExt cx="118172" cy="1288030"/>
            </a:xfrm>
          </p:grpSpPr>
          <p:sp>
            <p:nvSpPr>
              <p:cNvPr id="88" name="Freeform 8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Freeform 8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3120179" y="3144753"/>
              <a:ext cx="87650" cy="955347"/>
              <a:chOff x="1031920" y="2379943"/>
              <a:chExt cx="118172" cy="1288030"/>
            </a:xfrm>
          </p:grpSpPr>
          <p:sp>
            <p:nvSpPr>
              <p:cNvPr id="86" name="Freeform 8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Freeform 8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3274732" y="3151137"/>
              <a:ext cx="87650" cy="955347"/>
              <a:chOff x="1031920" y="2379943"/>
              <a:chExt cx="118172" cy="1288030"/>
            </a:xfrm>
          </p:grpSpPr>
          <p:sp>
            <p:nvSpPr>
              <p:cNvPr id="84" name="Freeform 8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Freeform 8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 rot="10800000">
              <a:off x="3269325" y="2143945"/>
              <a:ext cx="87650" cy="955347"/>
              <a:chOff x="1031920" y="2379943"/>
              <a:chExt cx="118172" cy="1288030"/>
            </a:xfrm>
          </p:grpSpPr>
          <p:sp>
            <p:nvSpPr>
              <p:cNvPr id="82" name="Freeform 8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rot="10800000">
              <a:off x="3116229" y="2144275"/>
              <a:ext cx="87650" cy="955347"/>
              <a:chOff x="1031920" y="2379943"/>
              <a:chExt cx="118172" cy="1288030"/>
            </a:xfrm>
          </p:grpSpPr>
          <p:sp>
            <p:nvSpPr>
              <p:cNvPr id="80" name="Freeform 7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10800000">
              <a:off x="2752586" y="2144423"/>
              <a:ext cx="87650" cy="955347"/>
              <a:chOff x="1031920" y="2379943"/>
              <a:chExt cx="118172" cy="1288030"/>
            </a:xfrm>
          </p:grpSpPr>
          <p:sp>
            <p:nvSpPr>
              <p:cNvPr id="78" name="Freeform 7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 rot="10800000">
              <a:off x="2916374" y="2146506"/>
              <a:ext cx="87650" cy="955347"/>
              <a:chOff x="1031920" y="2379943"/>
              <a:chExt cx="118172" cy="1288030"/>
            </a:xfrm>
          </p:grpSpPr>
          <p:sp>
            <p:nvSpPr>
              <p:cNvPr id="76" name="Freeform 7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2" name="Left Bracket 71"/>
            <p:cNvSpPr/>
            <p:nvPr/>
          </p:nvSpPr>
          <p:spPr>
            <a:xfrm rot="10800000">
              <a:off x="2746965" y="1161617"/>
              <a:ext cx="138722" cy="891262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3" name="Right Triangle 72"/>
            <p:cNvSpPr/>
            <p:nvPr/>
          </p:nvSpPr>
          <p:spPr>
            <a:xfrm>
              <a:off x="1703935" y="1161618"/>
              <a:ext cx="939112" cy="955347"/>
            </a:xfrm>
            <a:prstGeom prst="rt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703935" y="2106805"/>
              <a:ext cx="939112" cy="2029727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759148" y="2475474"/>
              <a:ext cx="82868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4400" dirty="0" smtClean="0">
                  <a:solidFill>
                    <a:prstClr val="black"/>
                  </a:solidFill>
                  <a:latin typeface="Calibri"/>
                </a:rPr>
                <a:t>?</a:t>
              </a:r>
              <a:endParaRPr lang="en-US" sz="44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4259448" y="3760176"/>
            <a:ext cx="23434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0.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 Islands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S and PTMSS wetting!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13215" y="1787975"/>
            <a:ext cx="1600851" cy="1968184"/>
            <a:chOff x="4513215" y="1787975"/>
            <a:chExt cx="1600851" cy="1968184"/>
          </a:xfrm>
        </p:grpSpPr>
        <p:grpSp>
          <p:nvGrpSpPr>
            <p:cNvPr id="125" name="Group 124"/>
            <p:cNvGrpSpPr/>
            <p:nvPr/>
          </p:nvGrpSpPr>
          <p:grpSpPr>
            <a:xfrm>
              <a:off x="4513215" y="2180193"/>
              <a:ext cx="1600851" cy="1575966"/>
              <a:chOff x="2858926" y="301559"/>
              <a:chExt cx="1600851" cy="1575966"/>
            </a:xfrm>
          </p:grpSpPr>
          <p:pic>
            <p:nvPicPr>
              <p:cNvPr id="128" name="Picture 9" descr="C:\Users\Chris\Desktop\Grad School\Surface Chemistry\Data\Optical Microscope\2013-08-22 - CB 3-155\6-100x.jp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112" t="32800" r="43132" b="46518"/>
              <a:stretch/>
            </p:blipFill>
            <p:spPr bwMode="auto">
              <a:xfrm>
                <a:off x="2858926" y="301559"/>
                <a:ext cx="1600851" cy="15759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27" name="Straight Connector 126"/>
              <p:cNvCxnSpPr/>
              <p:nvPr/>
            </p:nvCxnSpPr>
            <p:spPr>
              <a:xfrm>
                <a:off x="3991232" y="1841401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5028646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52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90951" y="1787975"/>
            <a:ext cx="1598829" cy="2601224"/>
            <a:chOff x="7090951" y="1787975"/>
            <a:chExt cx="1598829" cy="2601224"/>
          </a:xfrm>
        </p:grpSpPr>
        <p:sp>
          <p:nvSpPr>
            <p:cNvPr id="17" name="TextBox 16"/>
            <p:cNvSpPr txBox="1"/>
            <p:nvPr/>
          </p:nvSpPr>
          <p:spPr>
            <a:xfrm>
              <a:off x="7612209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65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7101495" y="3742868"/>
              <a:ext cx="15854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 Islands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PTMSS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7090951" y="2180193"/>
              <a:ext cx="1598829" cy="1573656"/>
              <a:chOff x="7227476" y="301559"/>
              <a:chExt cx="1598829" cy="1573656"/>
            </a:xfrm>
          </p:grpSpPr>
          <p:pic>
            <p:nvPicPr>
              <p:cNvPr id="178" name="Picture 10" descr="C:\Users\Chris\Desktop\Grad School\Surface Chemistry\Data\Optical Microscope\2013-08-22 - CB 3-155\4-100x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592" t="37168" r="57672" b="42180"/>
              <a:stretch/>
            </p:blipFill>
            <p:spPr bwMode="auto">
              <a:xfrm>
                <a:off x="7227476" y="301559"/>
                <a:ext cx="1598829" cy="15736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80" name="Straight Connector 179"/>
              <p:cNvCxnSpPr/>
              <p:nvPr/>
            </p:nvCxnSpPr>
            <p:spPr>
              <a:xfrm>
                <a:off x="8356064" y="1829762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"/>
          <p:cNvGrpSpPr/>
          <p:nvPr/>
        </p:nvGrpSpPr>
        <p:grpSpPr>
          <a:xfrm>
            <a:off x="1937502" y="1787975"/>
            <a:ext cx="1598828" cy="2642747"/>
            <a:chOff x="1937502" y="1787975"/>
            <a:chExt cx="1598828" cy="2642747"/>
          </a:xfrm>
        </p:grpSpPr>
        <p:sp>
          <p:nvSpPr>
            <p:cNvPr id="27" name="TextBox 26"/>
            <p:cNvSpPr txBox="1"/>
            <p:nvPr/>
          </p:nvSpPr>
          <p:spPr>
            <a:xfrm>
              <a:off x="2445085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48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45" name="Group 144"/>
            <p:cNvGrpSpPr/>
            <p:nvPr/>
          </p:nvGrpSpPr>
          <p:grpSpPr>
            <a:xfrm>
              <a:off x="1937502" y="2180193"/>
              <a:ext cx="1598828" cy="1575966"/>
              <a:chOff x="591056" y="301559"/>
              <a:chExt cx="1598828" cy="1575966"/>
            </a:xfrm>
          </p:grpSpPr>
          <p:pic>
            <p:nvPicPr>
              <p:cNvPr id="146" name="Picture 8" descr="C:\Users\Chris\Desktop\Grad School\Surface Chemistry\Data\Optical Microscope\2013-08-22 - CB 3-155\3-100x.jp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900" t="27309" r="60364" b="52009"/>
              <a:stretch/>
            </p:blipFill>
            <p:spPr bwMode="auto">
              <a:xfrm>
                <a:off x="591056" y="301559"/>
                <a:ext cx="1598828" cy="15759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60" name="Straight Connector 159"/>
              <p:cNvCxnSpPr/>
              <p:nvPr/>
            </p:nvCxnSpPr>
            <p:spPr>
              <a:xfrm>
                <a:off x="1725679" y="1840891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1" name="TextBox 180"/>
            <p:cNvSpPr txBox="1"/>
            <p:nvPr/>
          </p:nvSpPr>
          <p:spPr>
            <a:xfrm>
              <a:off x="2084891" y="3784391"/>
              <a:ext cx="11983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 Holes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PS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3891448" y="6627770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73705" y="3784391"/>
            <a:ext cx="4696365" cy="3247151"/>
            <a:chOff x="3173705" y="3784391"/>
            <a:chExt cx="4696365" cy="3247151"/>
          </a:xfrm>
        </p:grpSpPr>
        <p:grpSp>
          <p:nvGrpSpPr>
            <p:cNvPr id="174" name="Group 173"/>
            <p:cNvGrpSpPr/>
            <p:nvPr/>
          </p:nvGrpSpPr>
          <p:grpSpPr>
            <a:xfrm>
              <a:off x="3173705" y="3784391"/>
              <a:ext cx="4319295" cy="3247151"/>
              <a:chOff x="3173705" y="3784391"/>
              <a:chExt cx="4319295" cy="3247151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173705" y="6371114"/>
                <a:ext cx="2662813" cy="660428"/>
                <a:chOff x="2817278" y="4870732"/>
                <a:chExt cx="2662813" cy="660428"/>
              </a:xfrm>
            </p:grpSpPr>
            <p:cxnSp>
              <p:nvCxnSpPr>
                <p:cNvPr id="170" name="Straight Connector 169"/>
                <p:cNvCxnSpPr/>
                <p:nvPr/>
              </p:nvCxnSpPr>
              <p:spPr>
                <a:xfrm>
                  <a:off x="2958915" y="5531160"/>
                  <a:ext cx="565912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" name="Isosceles Triangle 170"/>
                <p:cNvSpPr/>
                <p:nvPr/>
              </p:nvSpPr>
              <p:spPr>
                <a:xfrm rot="3600000">
                  <a:off x="3192907" y="5412699"/>
                  <a:ext cx="105481" cy="90932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" name="Isosceles Triangle 171"/>
                <p:cNvSpPr/>
                <p:nvPr/>
              </p:nvSpPr>
              <p:spPr>
                <a:xfrm rot="3600000">
                  <a:off x="2810003" y="5404349"/>
                  <a:ext cx="105481" cy="90932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173" name="Straight Connector 172"/>
                <p:cNvCxnSpPr/>
                <p:nvPr/>
              </p:nvCxnSpPr>
              <p:spPr>
                <a:xfrm>
                  <a:off x="5072421" y="4870732"/>
                  <a:ext cx="407670" cy="0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 161"/>
              <p:cNvGrpSpPr/>
              <p:nvPr/>
            </p:nvGrpSpPr>
            <p:grpSpPr>
              <a:xfrm>
                <a:off x="3881254" y="3784391"/>
                <a:ext cx="3611746" cy="2606044"/>
                <a:chOff x="3881254" y="3784391"/>
                <a:chExt cx="3611746" cy="2606044"/>
              </a:xfrm>
            </p:grpSpPr>
            <p:grpSp>
              <p:nvGrpSpPr>
                <p:cNvPr id="141" name="Group 140"/>
                <p:cNvGrpSpPr/>
                <p:nvPr/>
              </p:nvGrpSpPr>
              <p:grpSpPr>
                <a:xfrm>
                  <a:off x="3881254" y="3784391"/>
                  <a:ext cx="3611746" cy="2594837"/>
                  <a:chOff x="4002204" y="3808581"/>
                  <a:chExt cx="3611746" cy="2594837"/>
                </a:xfrm>
              </p:grpSpPr>
              <p:cxnSp>
                <p:nvCxnSpPr>
                  <p:cNvPr id="40" name="Straight Connector 39"/>
                  <p:cNvCxnSpPr/>
                  <p:nvPr/>
                </p:nvCxnSpPr>
                <p:spPr>
                  <a:xfrm>
                    <a:off x="5552109" y="6403418"/>
                    <a:ext cx="407670" cy="0"/>
                  </a:xfrm>
                  <a:prstGeom prst="line">
                    <a:avLst/>
                  </a:prstGeom>
                  <a:ln w="381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Straight Connector 118"/>
                  <p:cNvCxnSpPr/>
                  <p:nvPr/>
                </p:nvCxnSpPr>
                <p:spPr>
                  <a:xfrm flipH="1">
                    <a:off x="4002204" y="3808581"/>
                    <a:ext cx="631961" cy="980111"/>
                  </a:xfrm>
                  <a:prstGeom prst="line">
                    <a:avLst/>
                  </a:prstGeom>
                  <a:ln w="19050" cmpd="sng">
                    <a:solidFill>
                      <a:srgbClr val="E46C0A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/>
                  <p:cNvCxnSpPr/>
                  <p:nvPr/>
                </p:nvCxnSpPr>
                <p:spPr>
                  <a:xfrm>
                    <a:off x="6235016" y="3808581"/>
                    <a:ext cx="1378934" cy="980111"/>
                  </a:xfrm>
                  <a:prstGeom prst="line">
                    <a:avLst/>
                  </a:prstGeom>
                  <a:ln w="19050" cmpd="sng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1" name="TextBox 160"/>
                <p:cNvSpPr txBox="1"/>
                <p:nvPr/>
              </p:nvSpPr>
              <p:spPr>
                <a:xfrm>
                  <a:off x="5358570" y="6113436"/>
                  <a:ext cx="50499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b="1" dirty="0" smtClean="0">
                      <a:solidFill>
                        <a:prstClr val="white"/>
                      </a:solidFill>
                      <a:latin typeface="Calibri"/>
                    </a:rPr>
                    <a:t>5 µm</a:t>
                  </a:r>
                  <a:endParaRPr lang="en-US" sz="1200" b="1" dirty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5" name="Group 4"/>
            <p:cNvGrpSpPr/>
            <p:nvPr/>
          </p:nvGrpSpPr>
          <p:grpSpPr>
            <a:xfrm>
              <a:off x="3891448" y="4764502"/>
              <a:ext cx="3978622" cy="2182081"/>
              <a:chOff x="3891448" y="4708058"/>
              <a:chExt cx="3978622" cy="2182081"/>
            </a:xfrm>
          </p:grpSpPr>
          <p:pic>
            <p:nvPicPr>
              <p:cNvPr id="4" name="Picture 3" descr="3-155-5.tiff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58" t="45845" r="32104" b="11036"/>
              <a:stretch/>
            </p:blipFill>
            <p:spPr>
              <a:xfrm>
                <a:off x="3891448" y="4807955"/>
                <a:ext cx="1575219" cy="1566218"/>
              </a:xfrm>
              <a:prstGeom prst="rect">
                <a:avLst/>
              </a:prstGeom>
            </p:spPr>
          </p:pic>
          <p:sp>
            <p:nvSpPr>
              <p:cNvPr id="135" name="Rectangle 134"/>
              <p:cNvSpPr/>
              <p:nvPr/>
            </p:nvSpPr>
            <p:spPr>
              <a:xfrm>
                <a:off x="4718166" y="6252609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  <p:graphicFrame>
            <p:nvGraphicFramePr>
              <p:cNvPr id="122" name="Chart 121"/>
              <p:cNvGraphicFramePr>
                <a:graphicFrameLocks/>
              </p:cNvGraphicFramePr>
              <p:nvPr>
                <p:extLst/>
              </p:nvPr>
            </p:nvGraphicFramePr>
            <p:xfrm>
              <a:off x="5294521" y="4708058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979246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787400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rgbClr val="3333FF"/>
                </a:solidFill>
              </a:rPr>
              <a:t>Very Small Features required for New Hard Disk Drives</a:t>
            </a:r>
            <a:endParaRPr lang="en-US" sz="2800" b="1" dirty="0">
              <a:solidFill>
                <a:srgbClr val="3333FF"/>
              </a:solidFill>
            </a:endParaRPr>
          </a:p>
        </p:txBody>
      </p:sp>
      <p:sp>
        <p:nvSpPr>
          <p:cNvPr id="7" name="TextBox 21"/>
          <p:cNvSpPr txBox="1">
            <a:spLocks noChangeArrowheads="1"/>
          </p:cNvSpPr>
          <p:nvPr/>
        </p:nvSpPr>
        <p:spPr bwMode="auto">
          <a:xfrm>
            <a:off x="2286000" y="6230779"/>
            <a:ext cx="4648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dder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J.C.,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ournal of Magnetism and Magnetic Materials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2004.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.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92-1697.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00" y="1465096"/>
            <a:ext cx="2076613" cy="20766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 bwMode="auto">
          <a:xfrm>
            <a:off x="5486399" y="915568"/>
            <a:ext cx="3048001" cy="295150"/>
          </a:xfrm>
          <a:prstGeom prst="rect">
            <a:avLst/>
          </a:prstGeom>
          <a:solidFill>
            <a:srgbClr val="D1D1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 Beam Lithography</a:t>
            </a:r>
          </a:p>
        </p:txBody>
      </p:sp>
      <p:sp>
        <p:nvSpPr>
          <p:cNvPr id="49" name="Rectangle 48"/>
          <p:cNvSpPr/>
          <p:nvPr/>
        </p:nvSpPr>
        <p:spPr bwMode="auto">
          <a:xfrm>
            <a:off x="5486399" y="943382"/>
            <a:ext cx="3048001" cy="287887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5486399" y="914400"/>
            <a:ext cx="0" cy="2878799"/>
          </a:xfrm>
          <a:prstGeom prst="line">
            <a:avLst/>
          </a:prstGeom>
          <a:solidFill>
            <a:srgbClr val="3366FF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6" name="Picture 35" descr="impr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50" y="1225621"/>
            <a:ext cx="2591297" cy="256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56"/>
          <p:cNvSpPr/>
          <p:nvPr/>
        </p:nvSpPr>
        <p:spPr bwMode="auto">
          <a:xfrm>
            <a:off x="5486397" y="936671"/>
            <a:ext cx="3048001" cy="322964"/>
          </a:xfrm>
          <a:prstGeom prst="rect">
            <a:avLst/>
          </a:prstGeom>
          <a:solidFill>
            <a:srgbClr val="FFCCCC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noimprint Lithography</a:t>
            </a: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2286000" y="5900677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nextbigfuture.com/2009/06/electron-beam-lithography.htm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258762" y="5773579"/>
            <a:ext cx="36845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www.patrickcarlberg.dk/Lic/Intro%20mm/lith_image2.htm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97430" y="6054506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www.itmweb.com/bimages/mitechnique.jpg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636437"/>
            <a:ext cx="5138741" cy="377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0" name="Straight Connector 49"/>
          <p:cNvCxnSpPr/>
          <p:nvPr/>
        </p:nvCxnSpPr>
        <p:spPr bwMode="auto">
          <a:xfrm flipV="1">
            <a:off x="4343400" y="915568"/>
            <a:ext cx="1140384" cy="3275432"/>
          </a:xfrm>
          <a:prstGeom prst="line">
            <a:avLst/>
          </a:prstGeom>
          <a:solidFill>
            <a:srgbClr val="3366FF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V="1">
            <a:off x="4419600" y="3867471"/>
            <a:ext cx="1094572" cy="419061"/>
          </a:xfrm>
          <a:prstGeom prst="line">
            <a:avLst/>
          </a:prstGeom>
          <a:solidFill>
            <a:srgbClr val="3366FF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934886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351" y="-290279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alf L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 features on a neutral surface</a:t>
            </a:r>
            <a:endParaRPr lang="en-US" sz="3200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634080" y="3683861"/>
            <a:ext cx="7886231" cy="3173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634080" y="3088872"/>
            <a:ext cx="7886231" cy="44192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82390" y="3502947"/>
            <a:ext cx="82114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2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92550" y="2947879"/>
            <a:ext cx="70415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634080" y="4227723"/>
            <a:ext cx="7941517" cy="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5194731" y="6311388"/>
            <a:ext cx="3081235" cy="369332"/>
            <a:chOff x="2181758" y="3039397"/>
            <a:chExt cx="2942420" cy="369332"/>
          </a:xfrm>
        </p:grpSpPr>
        <p:pic>
          <p:nvPicPr>
            <p:cNvPr id="119" name="Picture 118"/>
            <p:cNvPicPr>
              <a:picLocks noChangeAspect="1"/>
            </p:cNvPicPr>
            <p:nvPr/>
          </p:nvPicPr>
          <p:blipFill rotWithShape="1">
            <a:blip r:embed="rId2"/>
            <a:srcRect l="26170" t="85804" r="29920"/>
            <a:stretch/>
          </p:blipFill>
          <p:spPr>
            <a:xfrm>
              <a:off x="2181758" y="3039397"/>
              <a:ext cx="2942420" cy="353879"/>
            </a:xfrm>
            <a:prstGeom prst="rect">
              <a:avLst/>
            </a:prstGeom>
          </p:spPr>
        </p:pic>
        <p:sp>
          <p:nvSpPr>
            <p:cNvPr id="120" name="TextBox 119"/>
            <p:cNvSpPr txBox="1"/>
            <p:nvPr/>
          </p:nvSpPr>
          <p:spPr>
            <a:xfrm>
              <a:off x="2927683" y="3039397"/>
              <a:ext cx="164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white"/>
                  </a:solidFill>
                  <a:latin typeface="Calibri"/>
                </a:rPr>
                <a:t>Neutral Surface</a:t>
              </a:r>
              <a:endParaRPr lang="en-US" sz="18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5387771" y="3147881"/>
            <a:ext cx="2909157" cy="3224762"/>
            <a:chOff x="724191" y="2988419"/>
            <a:chExt cx="2909157" cy="3224762"/>
          </a:xfrm>
        </p:grpSpPr>
        <p:grpSp>
          <p:nvGrpSpPr>
            <p:cNvPr id="121" name="Group 120"/>
            <p:cNvGrpSpPr/>
            <p:nvPr/>
          </p:nvGrpSpPr>
          <p:grpSpPr>
            <a:xfrm>
              <a:off x="724191" y="2996132"/>
              <a:ext cx="669637" cy="3217049"/>
              <a:chOff x="4026191" y="2406557"/>
              <a:chExt cx="669637" cy="3217049"/>
            </a:xfrm>
          </p:grpSpPr>
          <p:pic>
            <p:nvPicPr>
              <p:cNvPr id="122" name="Picture 121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02619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23" name="Picture 122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026191" y="2406557"/>
                <a:ext cx="552594" cy="1091632"/>
              </a:xfrm>
              <a:prstGeom prst="rect">
                <a:avLst/>
              </a:prstGeom>
            </p:spPr>
          </p:pic>
        </p:grpSp>
        <p:pic>
          <p:nvPicPr>
            <p:cNvPr id="124" name="Picture 123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1838422" y="4008038"/>
              <a:ext cx="664307" cy="2177547"/>
            </a:xfrm>
            <a:prstGeom prst="rect">
              <a:avLst/>
            </a:prstGeom>
          </p:spPr>
        </p:pic>
        <p:grpSp>
          <p:nvGrpSpPr>
            <p:cNvPr id="125" name="Group 124"/>
            <p:cNvGrpSpPr/>
            <p:nvPr/>
          </p:nvGrpSpPr>
          <p:grpSpPr>
            <a:xfrm>
              <a:off x="2390207" y="3015486"/>
              <a:ext cx="686025" cy="3197695"/>
              <a:chOff x="5713117" y="2425911"/>
              <a:chExt cx="686025" cy="3197695"/>
            </a:xfrm>
          </p:grpSpPr>
          <p:pic>
            <p:nvPicPr>
              <p:cNvPr id="126" name="Picture 12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5729505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27" name="Picture 126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5713117" y="2425911"/>
                <a:ext cx="552594" cy="1091632"/>
              </a:xfrm>
              <a:prstGeom prst="rect">
                <a:avLst/>
              </a:prstGeom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1281307" y="3006292"/>
              <a:ext cx="669637" cy="3206889"/>
              <a:chOff x="4574831" y="2416717"/>
              <a:chExt cx="669637" cy="3206889"/>
            </a:xfrm>
          </p:grpSpPr>
          <p:pic>
            <p:nvPicPr>
              <p:cNvPr id="129" name="Picture 128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57483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30" name="Picture 129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574831" y="2416717"/>
                <a:ext cx="552594" cy="1091632"/>
              </a:xfrm>
              <a:prstGeom prst="rect">
                <a:avLst/>
              </a:prstGeom>
            </p:spPr>
          </p:pic>
        </p:grpSp>
        <p:grpSp>
          <p:nvGrpSpPr>
            <p:cNvPr id="131" name="Group 130"/>
            <p:cNvGrpSpPr/>
            <p:nvPr/>
          </p:nvGrpSpPr>
          <p:grpSpPr>
            <a:xfrm>
              <a:off x="2963711" y="2988419"/>
              <a:ext cx="669637" cy="3224762"/>
              <a:chOff x="6265711" y="2398844"/>
              <a:chExt cx="669637" cy="3224762"/>
            </a:xfrm>
          </p:grpSpPr>
          <p:pic>
            <p:nvPicPr>
              <p:cNvPr id="132" name="Picture 131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626571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33" name="Picture 132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6265711" y="2398844"/>
                <a:ext cx="552594" cy="1091632"/>
              </a:xfrm>
              <a:prstGeom prst="rect">
                <a:avLst/>
              </a:prstGeom>
            </p:spPr>
          </p:pic>
        </p:grpSp>
      </p:grpSp>
      <p:sp>
        <p:nvSpPr>
          <p:cNvPr id="41" name="TextBox 40"/>
          <p:cNvSpPr txBox="1"/>
          <p:nvPr/>
        </p:nvSpPr>
        <p:spPr>
          <a:xfrm>
            <a:off x="4307944" y="4013067"/>
            <a:ext cx="70415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0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740818" y="3158188"/>
            <a:ext cx="2859772" cy="3217049"/>
            <a:chOff x="4176534" y="2420211"/>
            <a:chExt cx="2859772" cy="3217049"/>
          </a:xfrm>
        </p:grpSpPr>
        <p:pic>
          <p:nvPicPr>
            <p:cNvPr id="136" name="Picture 135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5824466" y="3459713"/>
              <a:ext cx="664307" cy="2177547"/>
            </a:xfrm>
            <a:prstGeom prst="rect">
              <a:avLst/>
            </a:prstGeom>
          </p:spPr>
        </p:pic>
        <p:grpSp>
          <p:nvGrpSpPr>
            <p:cNvPr id="137" name="Group 136"/>
            <p:cNvGrpSpPr/>
            <p:nvPr/>
          </p:nvGrpSpPr>
          <p:grpSpPr>
            <a:xfrm>
              <a:off x="5271602" y="2420211"/>
              <a:ext cx="669637" cy="3217049"/>
              <a:chOff x="4026191" y="2406557"/>
              <a:chExt cx="669637" cy="3217049"/>
            </a:xfrm>
          </p:grpSpPr>
          <p:pic>
            <p:nvPicPr>
              <p:cNvPr id="141" name="Picture 140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02619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42" name="Picture 14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026191" y="2406557"/>
                <a:ext cx="552594" cy="1091632"/>
              </a:xfrm>
              <a:prstGeom prst="rect">
                <a:avLst/>
              </a:prstGeom>
            </p:spPr>
          </p:pic>
        </p:grpSp>
        <p:pic>
          <p:nvPicPr>
            <p:cNvPr id="138" name="Picture 137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6371999" y="3459713"/>
              <a:ext cx="664307" cy="2177547"/>
            </a:xfrm>
            <a:prstGeom prst="rect">
              <a:avLst/>
            </a:prstGeom>
          </p:spPr>
        </p:pic>
        <p:pic>
          <p:nvPicPr>
            <p:cNvPr id="139" name="Picture 138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4724068" y="3459713"/>
              <a:ext cx="664307" cy="2177547"/>
            </a:xfrm>
            <a:prstGeom prst="rect">
              <a:avLst/>
            </a:prstGeom>
          </p:spPr>
        </p:pic>
        <p:pic>
          <p:nvPicPr>
            <p:cNvPr id="140" name="Picture 139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4176534" y="3459713"/>
              <a:ext cx="664307" cy="2177547"/>
            </a:xfrm>
            <a:prstGeom prst="rect">
              <a:avLst/>
            </a:prstGeom>
          </p:spPr>
        </p:pic>
      </p:grpSp>
      <p:grpSp>
        <p:nvGrpSpPr>
          <p:cNvPr id="143" name="Group 142"/>
          <p:cNvGrpSpPr/>
          <p:nvPr/>
        </p:nvGrpSpPr>
        <p:grpSpPr>
          <a:xfrm>
            <a:off x="560940" y="6321258"/>
            <a:ext cx="3081235" cy="369332"/>
            <a:chOff x="2181758" y="3039397"/>
            <a:chExt cx="2942420" cy="369332"/>
          </a:xfrm>
        </p:grpSpPr>
        <p:pic>
          <p:nvPicPr>
            <p:cNvPr id="144" name="Picture 143"/>
            <p:cNvPicPr>
              <a:picLocks noChangeAspect="1"/>
            </p:cNvPicPr>
            <p:nvPr/>
          </p:nvPicPr>
          <p:blipFill rotWithShape="1">
            <a:blip r:embed="rId2"/>
            <a:srcRect l="26170" t="85804" r="29920"/>
            <a:stretch/>
          </p:blipFill>
          <p:spPr>
            <a:xfrm>
              <a:off x="2181758" y="3039397"/>
              <a:ext cx="2942420" cy="353879"/>
            </a:xfrm>
            <a:prstGeom prst="rect">
              <a:avLst/>
            </a:prstGeom>
          </p:spPr>
        </p:pic>
        <p:sp>
          <p:nvSpPr>
            <p:cNvPr id="145" name="TextBox 144"/>
            <p:cNvSpPr txBox="1"/>
            <p:nvPr/>
          </p:nvSpPr>
          <p:spPr>
            <a:xfrm>
              <a:off x="2927683" y="3039397"/>
              <a:ext cx="164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white"/>
                  </a:solidFill>
                  <a:latin typeface="Calibri"/>
                </a:rPr>
                <a:t>Neutral Surface</a:t>
              </a:r>
              <a:endParaRPr lang="en-US" sz="18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735859" y="3724112"/>
            <a:ext cx="2930822" cy="3345111"/>
            <a:chOff x="-169734" y="6864828"/>
            <a:chExt cx="2930686" cy="3410504"/>
          </a:xfrm>
        </p:grpSpPr>
        <p:sp>
          <p:nvSpPr>
            <p:cNvPr id="148" name="TextBox 147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49" name="Group 148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154" name="Picture 153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55" name="Picture 15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6" name="Picture 15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7" name="Picture 156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8" name="Picture 157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59" name="Picture 158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0" name="Picture 159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1" name="Picture 160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2" name="Picture 16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3" name="Picture 162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4" name="Picture 163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5" name="Picture 16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6" name="Picture 16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151" name="Picture 150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152" name="Picture 151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153" name="Picture 152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grpSp>
        <p:nvGrpSpPr>
          <p:cNvPr id="167" name="Group 166"/>
          <p:cNvGrpSpPr/>
          <p:nvPr/>
        </p:nvGrpSpPr>
        <p:grpSpPr>
          <a:xfrm>
            <a:off x="5456904" y="3246914"/>
            <a:ext cx="2930822" cy="3914591"/>
            <a:chOff x="-169734" y="6864828"/>
            <a:chExt cx="2930686" cy="3410504"/>
          </a:xfrm>
        </p:grpSpPr>
        <p:sp>
          <p:nvSpPr>
            <p:cNvPr id="168" name="TextBox 167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174" name="Picture 173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75" name="Picture 17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6" name="Picture 17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7" name="Picture 176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8" name="Picture 177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79" name="Picture 178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0" name="Picture 179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1" name="Picture 180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2" name="Picture 18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3" name="Picture 182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4" name="Picture 183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5" name="Picture 18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6" name="Picture 18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171" name="Picture 170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172" name="Picture 171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173" name="Picture 172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8736073" y="518720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398889" y="282222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1448" y="6627770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65772" y="844231"/>
            <a:ext cx="3782491" cy="2182081"/>
            <a:chOff x="456627" y="844231"/>
            <a:chExt cx="3782491" cy="2182081"/>
          </a:xfrm>
        </p:grpSpPr>
        <p:graphicFrame>
          <p:nvGraphicFramePr>
            <p:cNvPr id="134" name="Chart 133"/>
            <p:cNvGraphicFramePr>
              <a:graphicFrameLocks/>
            </p:cNvGraphicFramePr>
            <p:nvPr>
              <p:extLst/>
            </p:nvPr>
          </p:nvGraphicFramePr>
          <p:xfrm>
            <a:off x="1663569" y="844231"/>
            <a:ext cx="2575549" cy="218208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456627" y="910278"/>
              <a:ext cx="3521842" cy="1999442"/>
              <a:chOff x="456627" y="910278"/>
              <a:chExt cx="3521842" cy="1999442"/>
            </a:xfrm>
          </p:grpSpPr>
          <p:pic>
            <p:nvPicPr>
              <p:cNvPr id="11" name="Picture 10" descr="half holes.tif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63" t="62718" r="48895" b="11064"/>
              <a:stretch/>
            </p:blipFill>
            <p:spPr>
              <a:xfrm>
                <a:off x="498028" y="1944121"/>
                <a:ext cx="1300150" cy="965599"/>
              </a:xfrm>
              <a:prstGeom prst="rect">
                <a:avLst/>
              </a:prstGeom>
            </p:spPr>
          </p:pic>
          <p:grpSp>
            <p:nvGrpSpPr>
              <p:cNvPr id="9" name="Group 8"/>
              <p:cNvGrpSpPr/>
              <p:nvPr/>
            </p:nvGrpSpPr>
            <p:grpSpPr>
              <a:xfrm>
                <a:off x="456627" y="910278"/>
                <a:ext cx="3521842" cy="1956630"/>
                <a:chOff x="456627" y="910278"/>
                <a:chExt cx="3521842" cy="1956630"/>
              </a:xfrm>
            </p:grpSpPr>
            <p:sp>
              <p:nvSpPr>
                <p:cNvPr id="209" name="TextBox 208"/>
                <p:cNvSpPr txBox="1"/>
                <p:nvPr/>
              </p:nvSpPr>
              <p:spPr>
                <a:xfrm>
                  <a:off x="2321777" y="914400"/>
                  <a:ext cx="165669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0.5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Holes</a:t>
                  </a:r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1103924" y="2821189"/>
                  <a:ext cx="640080" cy="45719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6" name="Group 215"/>
                <p:cNvGrpSpPr/>
                <p:nvPr/>
              </p:nvGrpSpPr>
              <p:grpSpPr>
                <a:xfrm>
                  <a:off x="456627" y="910278"/>
                  <a:ext cx="1341551" cy="1033843"/>
                  <a:chOff x="-4690227" y="962003"/>
                  <a:chExt cx="1341551" cy="1033843"/>
                </a:xfrm>
              </p:grpSpPr>
              <p:pic>
                <p:nvPicPr>
                  <p:cNvPr id="217" name="Picture 17" descr="C:\Users\Chris\Desktop\Grad School\Surface Chemistry\Data\Optical Microscope\2013-08-24 - CB 3-159\2-100x-2.jp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28" t="57297" r="46876" b="29968"/>
                  <a:stretch/>
                </p:blipFill>
                <p:spPr bwMode="auto">
                  <a:xfrm>
                    <a:off x="-4648826" y="1025503"/>
                    <a:ext cx="1300150" cy="970343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218" name="Rectangle 217"/>
                  <p:cNvSpPr/>
                  <p:nvPr/>
                </p:nvSpPr>
                <p:spPr>
                  <a:xfrm>
                    <a:off x="-4690227" y="962003"/>
                    <a:ext cx="82114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 defTabSz="4572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800" b="1" dirty="0" smtClean="0">
                        <a:solidFill>
                          <a:prstClr val="black"/>
                        </a:solidFill>
                        <a:latin typeface="Calibri"/>
                      </a:rPr>
                      <a:t>1.35 </a:t>
                    </a:r>
                    <a:r>
                      <a:rPr lang="en-US" sz="1800" b="1" dirty="0">
                        <a:solidFill>
                          <a:prstClr val="black"/>
                        </a:solidFill>
                        <a:latin typeface="Calibri"/>
                      </a:rPr>
                      <a:t>L</a:t>
                    </a:r>
                    <a:r>
                      <a:rPr lang="en-US" sz="1800" b="1" baseline="-25000" dirty="0">
                        <a:solidFill>
                          <a:prstClr val="black"/>
                        </a:solidFill>
                        <a:latin typeface="Calibri"/>
                      </a:rPr>
                      <a:t>0</a:t>
                    </a:r>
                  </a:p>
                </p:txBody>
              </p:sp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-3855542" y="1916300"/>
                    <a:ext cx="442913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220" name="TextBox 219"/>
          <p:cNvSpPr txBox="1"/>
          <p:nvPr/>
        </p:nvSpPr>
        <p:spPr>
          <a:xfrm>
            <a:off x="-37910" y="6619822"/>
            <a:ext cx="2377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Kim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.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ACS Nano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</a:rPr>
              <a:t>2013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, 7, 9905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36775" y="853080"/>
            <a:ext cx="3787282" cy="2182081"/>
            <a:chOff x="5092786" y="853080"/>
            <a:chExt cx="3787282" cy="2182081"/>
          </a:xfrm>
        </p:grpSpPr>
        <p:grpSp>
          <p:nvGrpSpPr>
            <p:cNvPr id="10" name="Group 9"/>
            <p:cNvGrpSpPr/>
            <p:nvPr/>
          </p:nvGrpSpPr>
          <p:grpSpPr>
            <a:xfrm>
              <a:off x="5092786" y="853080"/>
              <a:ext cx="3787282" cy="2182081"/>
              <a:chOff x="5092786" y="853080"/>
              <a:chExt cx="3787282" cy="2182081"/>
            </a:xfrm>
          </p:grpSpPr>
          <p:graphicFrame>
            <p:nvGraphicFramePr>
              <p:cNvPr id="112" name="Chart 111"/>
              <p:cNvGraphicFramePr>
                <a:graphicFrameLocks/>
              </p:cNvGraphicFramePr>
              <p:nvPr>
                <p:extLst/>
              </p:nvPr>
            </p:nvGraphicFramePr>
            <p:xfrm>
              <a:off x="6304519" y="853080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pSp>
            <p:nvGrpSpPr>
              <p:cNvPr id="6" name="Group 5"/>
              <p:cNvGrpSpPr/>
              <p:nvPr/>
            </p:nvGrpSpPr>
            <p:grpSpPr>
              <a:xfrm>
                <a:off x="5092786" y="910278"/>
                <a:ext cx="3482811" cy="1918459"/>
                <a:chOff x="437065" y="905117"/>
                <a:chExt cx="3482811" cy="1918459"/>
              </a:xfrm>
            </p:grpSpPr>
            <p:sp>
              <p:nvSpPr>
                <p:cNvPr id="195" name="TextBox 194"/>
                <p:cNvSpPr txBox="1"/>
                <p:nvPr/>
              </p:nvSpPr>
              <p:spPr>
                <a:xfrm>
                  <a:off x="2231192" y="931133"/>
                  <a:ext cx="16886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0.5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Islands</a:t>
                  </a:r>
                  <a:endParaRPr lang="en-US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202" name="Group 201"/>
                <p:cNvGrpSpPr/>
                <p:nvPr/>
              </p:nvGrpSpPr>
              <p:grpSpPr>
                <a:xfrm>
                  <a:off x="437065" y="905117"/>
                  <a:ext cx="1327791" cy="1026232"/>
                  <a:chOff x="3131986" y="851293"/>
                  <a:chExt cx="1327791" cy="1026232"/>
                </a:xfrm>
              </p:grpSpPr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3131986" y="851293"/>
                    <a:ext cx="1327791" cy="1026232"/>
                    <a:chOff x="3131986" y="851293"/>
                    <a:chExt cx="1327791" cy="1026232"/>
                  </a:xfrm>
                </p:grpSpPr>
                <p:pic>
                  <p:nvPicPr>
                    <p:cNvPr id="205" name="Picture 9" descr="C:\Users\Chris\Desktop\Grad School\Surface Chemistry\Data\Optical Microscope\2013-08-22 - CB 3-155\6-100x.jpg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19" t="40515" r="43132" b="46518"/>
                    <a:stretch/>
                  </p:blipFill>
                  <p:spPr bwMode="auto">
                    <a:xfrm>
                      <a:off x="3133995" y="889393"/>
                      <a:ext cx="1325782" cy="98813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206" name="Rectangle 205"/>
                    <p:cNvSpPr/>
                    <p:nvPr/>
                  </p:nvSpPr>
                  <p:spPr>
                    <a:xfrm>
                      <a:off x="3131986" y="851293"/>
                      <a:ext cx="82114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algn="ctr" defTabSz="457200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prstClr val="black"/>
                          </a:solidFill>
                          <a:latin typeface="Calibri"/>
                        </a:rPr>
                        <a:t>1.17 </a:t>
                      </a:r>
                      <a:r>
                        <a:rPr lang="en-US" sz="1800" b="1" dirty="0">
                          <a:solidFill>
                            <a:prstClr val="black"/>
                          </a:solidFill>
                          <a:latin typeface="Calibri"/>
                        </a:rPr>
                        <a:t>L</a:t>
                      </a:r>
                      <a:r>
                        <a:rPr lang="en-US" sz="1800" b="1" baseline="-25000" dirty="0">
                          <a:solidFill>
                            <a:prstClr val="black"/>
                          </a:solidFill>
                          <a:latin typeface="Calibri"/>
                        </a:rPr>
                        <a:t>0</a:t>
                      </a:r>
                    </a:p>
                  </p:txBody>
                </p:sp>
              </p:grpSp>
              <p:cxnSp>
                <p:nvCxnSpPr>
                  <p:cNvPr id="204" name="Straight Connector 203"/>
                  <p:cNvCxnSpPr/>
                  <p:nvPr/>
                </p:nvCxnSpPr>
                <p:spPr>
                  <a:xfrm>
                    <a:off x="3991232" y="1803301"/>
                    <a:ext cx="442913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1" name="Rectangle 200"/>
                <p:cNvSpPr/>
                <p:nvPr/>
              </p:nvSpPr>
              <p:spPr>
                <a:xfrm>
                  <a:off x="1050084" y="2777857"/>
                  <a:ext cx="640080" cy="45719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</p:grpSp>
          <p:pic>
            <p:nvPicPr>
              <p:cNvPr id="4" name="Picture 3" descr="3-155-5.tiff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217" t="48187" r="37060" b="25207"/>
              <a:stretch/>
            </p:blipFill>
            <p:spPr>
              <a:xfrm>
                <a:off x="5092786" y="1943312"/>
                <a:ext cx="1327791" cy="966408"/>
              </a:xfrm>
              <a:prstGeom prst="rect">
                <a:avLst/>
              </a:prstGeom>
            </p:spPr>
          </p:pic>
        </p:grpSp>
        <p:sp>
          <p:nvSpPr>
            <p:cNvPr id="114" name="Rectangle 113"/>
            <p:cNvSpPr/>
            <p:nvPr/>
          </p:nvSpPr>
          <p:spPr>
            <a:xfrm>
              <a:off x="5736103" y="2821119"/>
              <a:ext cx="640080" cy="45719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105" name="Rectangle 104"/>
          <p:cNvSpPr/>
          <p:nvPr/>
        </p:nvSpPr>
        <p:spPr>
          <a:xfrm>
            <a:off x="-401639" y="498906"/>
            <a:ext cx="9947275" cy="6369909"/>
          </a:xfrm>
          <a:prstGeom prst="rect">
            <a:avLst/>
          </a:prstGeom>
          <a:solidFill>
            <a:srgbClr val="FFFFFF">
              <a:alpha val="7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2339381" y="2873319"/>
            <a:ext cx="4465237" cy="1111363"/>
            <a:chOff x="130474" y="4401441"/>
            <a:chExt cx="4465237" cy="1111363"/>
          </a:xfrm>
        </p:grpSpPr>
        <p:pic>
          <p:nvPicPr>
            <p:cNvPr id="113" name="Picture 112" descr="1_002.tif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43" t="38367" r="14324" b="45428"/>
            <a:stretch/>
          </p:blipFill>
          <p:spPr>
            <a:xfrm>
              <a:off x="130474" y="4401441"/>
              <a:ext cx="4465237" cy="1111363"/>
            </a:xfrm>
            <a:prstGeom prst="rect">
              <a:avLst/>
            </a:prstGeom>
          </p:spPr>
        </p:pic>
        <p:cxnSp>
          <p:nvCxnSpPr>
            <p:cNvPr id="109" name="Straight Connector 108"/>
            <p:cNvCxnSpPr/>
            <p:nvPr/>
          </p:nvCxnSpPr>
          <p:spPr>
            <a:xfrm>
              <a:off x="3721221" y="5441127"/>
              <a:ext cx="759587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3655134" y="5137207"/>
              <a:ext cx="803331" cy="307742"/>
            </a:xfrm>
            <a:prstGeom prst="rect">
              <a:avLst/>
            </a:prstGeom>
            <a:noFill/>
          </p:spPr>
          <p:txBody>
            <a:bodyPr wrap="none" lIns="91406" tIns="45703" rIns="91406" bIns="45703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white"/>
                  </a:solidFill>
                  <a:latin typeface="Arial"/>
                  <a:cs typeface="Arial"/>
                </a:rPr>
                <a:t>100 nm</a:t>
              </a:r>
              <a:endParaRPr lang="en-US" sz="1400" b="1" dirty="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111" name="Picture 110" descr="morphologies.pd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39881" r="50000" b="42492"/>
          <a:stretch/>
        </p:blipFill>
        <p:spPr>
          <a:xfrm>
            <a:off x="3247643" y="4269748"/>
            <a:ext cx="2455095" cy="120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8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75079"/>
            <a:ext cx="5729654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Printing Bit Patterned Media</a:t>
            </a:r>
            <a:endParaRPr lang="en-US" dirty="0"/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2362200" y="1600200"/>
            <a:ext cx="45339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257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35424"/>
            <a:ext cx="40767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4230" y="5179854"/>
            <a:ext cx="368690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nm Half Pitch Resist Pillars on Disk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92476" y="5528444"/>
            <a:ext cx="29670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om a hole tone template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970338" y="5426075"/>
            <a:ext cx="1143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972966" y="1444092"/>
            <a:ext cx="19107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4263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PM Disk Imprint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2951163" y="4713288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7048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1852613"/>
            <a:ext cx="18002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53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3348038"/>
            <a:ext cx="17811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Freeform 30"/>
          <p:cNvSpPr>
            <a:spLocks noEditPoints="1"/>
          </p:cNvSpPr>
          <p:nvPr/>
        </p:nvSpPr>
        <p:spPr bwMode="auto">
          <a:xfrm>
            <a:off x="5100637" y="1852613"/>
            <a:ext cx="1824037" cy="3052762"/>
          </a:xfrm>
          <a:custGeom>
            <a:avLst/>
            <a:gdLst>
              <a:gd name="T0" fmla="*/ 0 w 3040"/>
              <a:gd name="T1" fmla="*/ 16 h 5168"/>
              <a:gd name="T2" fmla="*/ 16 w 3040"/>
              <a:gd name="T3" fmla="*/ 0 h 5168"/>
              <a:gd name="T4" fmla="*/ 3024 w 3040"/>
              <a:gd name="T5" fmla="*/ 0 h 5168"/>
              <a:gd name="T6" fmla="*/ 3040 w 3040"/>
              <a:gd name="T7" fmla="*/ 16 h 5168"/>
              <a:gd name="T8" fmla="*/ 3040 w 3040"/>
              <a:gd name="T9" fmla="*/ 5152 h 5168"/>
              <a:gd name="T10" fmla="*/ 3024 w 3040"/>
              <a:gd name="T11" fmla="*/ 5168 h 5168"/>
              <a:gd name="T12" fmla="*/ 16 w 3040"/>
              <a:gd name="T13" fmla="*/ 5168 h 5168"/>
              <a:gd name="T14" fmla="*/ 0 w 3040"/>
              <a:gd name="T15" fmla="*/ 5152 h 5168"/>
              <a:gd name="T16" fmla="*/ 0 w 3040"/>
              <a:gd name="T17" fmla="*/ 16 h 5168"/>
              <a:gd name="T18" fmla="*/ 32 w 3040"/>
              <a:gd name="T19" fmla="*/ 5152 h 5168"/>
              <a:gd name="T20" fmla="*/ 16 w 3040"/>
              <a:gd name="T21" fmla="*/ 5136 h 5168"/>
              <a:gd name="T22" fmla="*/ 3024 w 3040"/>
              <a:gd name="T23" fmla="*/ 5136 h 5168"/>
              <a:gd name="T24" fmla="*/ 3008 w 3040"/>
              <a:gd name="T25" fmla="*/ 5152 h 5168"/>
              <a:gd name="T26" fmla="*/ 3008 w 3040"/>
              <a:gd name="T27" fmla="*/ 16 h 5168"/>
              <a:gd name="T28" fmla="*/ 3024 w 3040"/>
              <a:gd name="T29" fmla="*/ 32 h 5168"/>
              <a:gd name="T30" fmla="*/ 16 w 3040"/>
              <a:gd name="T31" fmla="*/ 32 h 5168"/>
              <a:gd name="T32" fmla="*/ 32 w 3040"/>
              <a:gd name="T33" fmla="*/ 16 h 5168"/>
              <a:gd name="T34" fmla="*/ 32 w 3040"/>
              <a:gd name="T35" fmla="*/ 5152 h 5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040" h="5168">
                <a:moveTo>
                  <a:pt x="0" y="16"/>
                </a:moveTo>
                <a:cubicBezTo>
                  <a:pt x="0" y="8"/>
                  <a:pt x="8" y="0"/>
                  <a:pt x="16" y="0"/>
                </a:cubicBezTo>
                <a:lnTo>
                  <a:pt x="3024" y="0"/>
                </a:lnTo>
                <a:cubicBezTo>
                  <a:pt x="3033" y="0"/>
                  <a:pt x="3040" y="8"/>
                  <a:pt x="3040" y="16"/>
                </a:cubicBezTo>
                <a:lnTo>
                  <a:pt x="3040" y="5152"/>
                </a:lnTo>
                <a:cubicBezTo>
                  <a:pt x="3040" y="5161"/>
                  <a:pt x="3033" y="5168"/>
                  <a:pt x="3024" y="5168"/>
                </a:cubicBezTo>
                <a:lnTo>
                  <a:pt x="16" y="5168"/>
                </a:lnTo>
                <a:cubicBezTo>
                  <a:pt x="8" y="5168"/>
                  <a:pt x="0" y="5161"/>
                  <a:pt x="0" y="5152"/>
                </a:cubicBezTo>
                <a:lnTo>
                  <a:pt x="0" y="16"/>
                </a:lnTo>
                <a:close/>
                <a:moveTo>
                  <a:pt x="32" y="5152"/>
                </a:moveTo>
                <a:lnTo>
                  <a:pt x="16" y="5136"/>
                </a:lnTo>
                <a:lnTo>
                  <a:pt x="3024" y="5136"/>
                </a:lnTo>
                <a:lnTo>
                  <a:pt x="3008" y="5152"/>
                </a:lnTo>
                <a:lnTo>
                  <a:pt x="3008" y="16"/>
                </a:lnTo>
                <a:lnTo>
                  <a:pt x="3024" y="32"/>
                </a:lnTo>
                <a:lnTo>
                  <a:pt x="16" y="32"/>
                </a:lnTo>
                <a:lnTo>
                  <a:pt x="32" y="16"/>
                </a:lnTo>
                <a:lnTo>
                  <a:pt x="32" y="5152"/>
                </a:lnTo>
                <a:close/>
              </a:path>
            </a:pathLst>
          </a:custGeom>
          <a:solidFill>
            <a:srgbClr val="929292"/>
          </a:solidFill>
          <a:ln w="0" cap="flat">
            <a:solidFill>
              <a:srgbClr val="929292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119688" y="3295650"/>
            <a:ext cx="1762125" cy="19050"/>
          </a:xfrm>
          <a:prstGeom prst="rect">
            <a:avLst/>
          </a:prstGeom>
          <a:solidFill>
            <a:srgbClr val="929292"/>
          </a:solidFill>
          <a:ln w="0" cap="flat">
            <a:solidFill>
              <a:srgbClr val="929292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6030913" y="4754563"/>
            <a:ext cx="2286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5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6202363" y="4754563"/>
            <a:ext cx="95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6240463" y="4754563"/>
            <a:ext cx="6096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ch Disk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5737225" y="3168650"/>
            <a:ext cx="4857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Tera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6156325" y="3159125"/>
            <a:ext cx="1524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M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7024" name="Rectangle 37"/>
          <p:cNvSpPr>
            <a:spLocks noChangeArrowheads="1"/>
          </p:cNvSpPr>
          <p:nvPr/>
        </p:nvSpPr>
        <p:spPr bwMode="auto">
          <a:xfrm>
            <a:off x="6308725" y="3168650"/>
            <a:ext cx="5048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 smtClean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D700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08725" y="6103468"/>
            <a:ext cx="1305246" cy="6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図 5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1293" y="5979754"/>
            <a:ext cx="1828800" cy="814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45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1162" y="304800"/>
            <a:ext cx="8123237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 smtClean="0"/>
              <a:t>Bad News….we cant make the templates!!</a:t>
            </a:r>
          </a:p>
        </p:txBody>
      </p:sp>
      <p:sp>
        <p:nvSpPr>
          <p:cNvPr id="6155" name="TextBox 34"/>
          <p:cNvSpPr txBox="1">
            <a:spLocks noChangeArrowheads="1"/>
          </p:cNvSpPr>
          <p:nvPr/>
        </p:nvSpPr>
        <p:spPr bwMode="auto">
          <a:xfrm>
            <a:off x="267624" y="1976720"/>
            <a:ext cx="3773488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3363" marR="0" lvl="0" indent="-233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Take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~ 1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month to write one template !!! </a:t>
            </a:r>
          </a:p>
          <a:p>
            <a:pPr marL="233363" marR="0" lvl="0" indent="-233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Cos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~ $ 10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/ template</a:t>
            </a:r>
            <a:endParaRPr kumimoji="0" lang="en-US" sz="24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83972" name="Oval 8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3694113"/>
            <a:ext cx="2511425" cy="14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Oval 9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513" y="3297238"/>
            <a:ext cx="12858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4" name="Oval 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363" y="2212975"/>
            <a:ext cx="4956175" cy="162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5" name="Oval 15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788" y="4138613"/>
            <a:ext cx="830262" cy="96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Rectangle 13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3902075"/>
            <a:ext cx="1608137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 bwMode="auto">
          <a:xfrm>
            <a:off x="5404529" y="1612780"/>
            <a:ext cx="2743199" cy="2743200"/>
          </a:xfrm>
          <a:prstGeom prst="ellipse">
            <a:avLst/>
          </a:prstGeom>
          <a:noFill/>
          <a:ln w="127000" cap="flat" cmpd="sng" algn="ctr">
            <a:solidFill>
              <a:srgbClr val="009900"/>
            </a:solidFill>
            <a:prstDash val="sysDot"/>
            <a:round/>
            <a:headEnd type="none" w="med" len="med"/>
            <a:tailEnd type="none" w="med" len="med"/>
          </a:ln>
          <a:effectLst/>
          <a:scene3d>
            <a:camera prst="isometricOffAxis2Top"/>
            <a:lightRig rig="threePt" dir="t"/>
          </a:scene3d>
        </p:spPr>
        <p:txBody>
          <a:bodyPr/>
          <a:lstStyle/>
          <a:p>
            <a:pPr marL="166688" marR="0" lvl="0" indent="-166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3978" name="TextBox 33"/>
          <p:cNvSpPr txBox="1">
            <a:spLocks noChangeArrowheads="1"/>
          </p:cNvSpPr>
          <p:nvPr/>
        </p:nvSpPr>
        <p:spPr bwMode="auto">
          <a:xfrm>
            <a:off x="5878513" y="2784475"/>
            <a:ext cx="17938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Master template</a:t>
            </a:r>
          </a:p>
        </p:txBody>
      </p:sp>
      <p:grpSp>
        <p:nvGrpSpPr>
          <p:cNvPr id="83979" name="Group 34"/>
          <p:cNvGrpSpPr>
            <a:grpSpLocks/>
          </p:cNvGrpSpPr>
          <p:nvPr/>
        </p:nvGrpSpPr>
        <p:grpSpPr bwMode="auto">
          <a:xfrm>
            <a:off x="5384800" y="4783138"/>
            <a:ext cx="958850" cy="642937"/>
            <a:chOff x="5384801" y="4783138"/>
            <a:chExt cx="958850" cy="642282"/>
          </a:xfrm>
        </p:grpSpPr>
        <p:sp>
          <p:nvSpPr>
            <p:cNvPr id="83992" name="Left-Right Arrow 16"/>
            <p:cNvSpPr>
              <a:spLocks noChangeArrowheads="1"/>
            </p:cNvSpPr>
            <p:nvPr/>
          </p:nvSpPr>
          <p:spPr bwMode="auto">
            <a:xfrm rot="-480422">
              <a:off x="5384801" y="4783138"/>
              <a:ext cx="958850" cy="282575"/>
            </a:xfrm>
            <a:prstGeom prst="leftRightArrow">
              <a:avLst>
                <a:gd name="adj1" fmla="val 48556"/>
                <a:gd name="adj2" fmla="val 64032"/>
              </a:avLst>
            </a:prstGeom>
            <a:solidFill>
              <a:srgbClr val="00CC66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 anchor="ctr"/>
            <a:lstStyle/>
            <a:p>
              <a:pPr marL="166688" marR="0" lvl="0" indent="-166688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CC3300"/>
                </a:buClr>
                <a:buSzTx/>
                <a:buFont typeface="Webdings" pitchFamily="18" charset="2"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pic>
          <p:nvPicPr>
            <p:cNvPr id="83993" name="Rectangle 39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2977" y="4821896"/>
              <a:ext cx="694944" cy="608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3980" name="Group 33"/>
          <p:cNvGrpSpPr>
            <a:grpSpLocks/>
          </p:cNvGrpSpPr>
          <p:nvPr/>
        </p:nvGrpSpPr>
        <p:grpSpPr bwMode="auto">
          <a:xfrm>
            <a:off x="5689600" y="3489325"/>
            <a:ext cx="785813" cy="676275"/>
            <a:chOff x="5689527" y="3488750"/>
            <a:chExt cx="785886" cy="676850"/>
          </a:xfrm>
        </p:grpSpPr>
        <p:sp>
          <p:nvSpPr>
            <p:cNvPr id="83990" name="Curved Right Arrow 10"/>
            <p:cNvSpPr>
              <a:spLocks noChangeArrowheads="1"/>
            </p:cNvSpPr>
            <p:nvPr/>
          </p:nvSpPr>
          <p:spPr bwMode="auto">
            <a:xfrm>
              <a:off x="6015038" y="3636963"/>
              <a:ext cx="460375" cy="528637"/>
            </a:xfrm>
            <a:prstGeom prst="curvedRightArrow">
              <a:avLst>
                <a:gd name="adj1" fmla="val 34746"/>
                <a:gd name="adj2" fmla="val 62772"/>
                <a:gd name="adj3" fmla="val 40556"/>
              </a:avLst>
            </a:prstGeom>
            <a:solidFill>
              <a:srgbClr val="00CC66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marL="166688" marR="0" lvl="0" indent="-166688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CC3300"/>
                </a:buClr>
                <a:buSzTx/>
                <a:buFont typeface="Webdings" pitchFamily="18" charset="2"/>
                <a:buChar char="4"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pic>
          <p:nvPicPr>
            <p:cNvPr id="83991" name="Rectangle 40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8018" y="3394817"/>
              <a:ext cx="768167" cy="683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3981" name="Group 32"/>
          <p:cNvGrpSpPr>
            <a:grpSpLocks/>
          </p:cNvGrpSpPr>
          <p:nvPr/>
        </p:nvGrpSpPr>
        <p:grpSpPr bwMode="auto">
          <a:xfrm>
            <a:off x="5027613" y="1127125"/>
            <a:ext cx="914400" cy="1974850"/>
            <a:chOff x="2537942" y="2146069"/>
            <a:chExt cx="914400" cy="1698129"/>
          </a:xfrm>
        </p:grpSpPr>
        <p:sp>
          <p:nvSpPr>
            <p:cNvPr id="83986" name="Isosceles Triangle 21"/>
            <p:cNvSpPr>
              <a:spLocks noChangeArrowheads="1"/>
            </p:cNvSpPr>
            <p:nvPr/>
          </p:nvSpPr>
          <p:spPr bwMode="auto">
            <a:xfrm flipV="1">
              <a:off x="2901834" y="3312355"/>
              <a:ext cx="177281" cy="531843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25400" algn="ctr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pPr marL="166688" marR="0" lvl="0" indent="-166688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CC3300"/>
                </a:buClr>
                <a:buSzTx/>
                <a:buFont typeface="Webdings" pitchFamily="18" charset="2"/>
                <a:buChar char="4"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grpSp>
          <p:nvGrpSpPr>
            <p:cNvPr id="83987" name="Group 20"/>
            <p:cNvGrpSpPr>
              <a:grpSpLocks/>
            </p:cNvGrpSpPr>
            <p:nvPr/>
          </p:nvGrpSpPr>
          <p:grpSpPr bwMode="auto">
            <a:xfrm>
              <a:off x="2537942" y="2146069"/>
              <a:ext cx="914400" cy="1178731"/>
              <a:chOff x="2174033" y="2183393"/>
              <a:chExt cx="914400" cy="1178731"/>
            </a:xfrm>
          </p:grpSpPr>
          <p:pic>
            <p:nvPicPr>
              <p:cNvPr id="83988" name="Oval 19"/>
              <p:cNvPicPr>
                <a:picLocks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8772" y="3022629"/>
                <a:ext cx="682752" cy="471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3989" name="Oval 18"/>
              <p:cNvPicPr>
                <a:picLocks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50068" y="2440788"/>
                <a:ext cx="1353312" cy="912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83982" name="TextBox 33"/>
          <p:cNvSpPr txBox="1">
            <a:spLocks noChangeArrowheads="1"/>
          </p:cNvSpPr>
          <p:nvPr/>
        </p:nvSpPr>
        <p:spPr bwMode="auto">
          <a:xfrm>
            <a:off x="4718050" y="1127125"/>
            <a:ext cx="14811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Electron Gun</a:t>
            </a:r>
          </a:p>
        </p:txBody>
      </p:sp>
      <p:sp>
        <p:nvSpPr>
          <p:cNvPr id="83983" name="TextBox 33"/>
          <p:cNvSpPr txBox="1">
            <a:spLocks noChangeArrowheads="1"/>
          </p:cNvSpPr>
          <p:nvPr/>
        </p:nvSpPr>
        <p:spPr bwMode="auto">
          <a:xfrm>
            <a:off x="6546850" y="5022850"/>
            <a:ext cx="24447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Rotating Spindle Stage</a:t>
            </a:r>
          </a:p>
        </p:txBody>
      </p:sp>
      <p:sp>
        <p:nvSpPr>
          <p:cNvPr id="83984" name="TextBox 33"/>
          <p:cNvSpPr txBox="1">
            <a:spLocks noChangeArrowheads="1"/>
          </p:cNvSpPr>
          <p:nvPr/>
        </p:nvSpPr>
        <p:spPr bwMode="auto">
          <a:xfrm>
            <a:off x="4110038" y="5408613"/>
            <a:ext cx="1444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Linear Stage</a:t>
            </a: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533400" y="304800"/>
            <a:ext cx="77724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400" b="0" kern="1200" dirty="0">
                <a:ln>
                  <a:solidFill>
                    <a:schemeClr val="tx1"/>
                  </a:solidFill>
                </a:ln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solidFill>
                    <a:prstClr val="black"/>
                  </a:solidFill>
                </a:ln>
                <a:solidFill>
                  <a:srgbClr val="3333FF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Template Mastering with Ro</a:t>
            </a:r>
            <a:r>
              <a:rPr kumimoji="0" lang="en-US" sz="3200" b="0" i="0" u="none" strike="noStrike" kern="1200" cap="none" spc="0" normalizeH="0" baseline="0" noProof="0" dirty="0" smtClean="0">
                <a:ln>
                  <a:solidFill>
                    <a:prstClr val="black"/>
                  </a:solidFill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tar</a:t>
            </a:r>
            <a:r>
              <a:rPr kumimoji="0" lang="en-US" sz="3200" b="0" i="0" u="none" strike="noStrike" kern="1200" cap="none" spc="0" normalizeH="0" baseline="0" noProof="0" dirty="0" smtClean="0">
                <a:ln>
                  <a:solidFill>
                    <a:prstClr val="black"/>
                  </a:solidFill>
                </a:ln>
                <a:solidFill>
                  <a:srgbClr val="3333FF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y E-bea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39113" y="5480093"/>
            <a:ext cx="7470108" cy="1315020"/>
            <a:chOff x="139113" y="5480093"/>
            <a:chExt cx="7470108" cy="1315020"/>
          </a:xfrm>
        </p:grpSpPr>
        <p:sp>
          <p:nvSpPr>
            <p:cNvPr id="3" name="Rectangle 2"/>
            <p:cNvSpPr/>
            <p:nvPr/>
          </p:nvSpPr>
          <p:spPr>
            <a:xfrm>
              <a:off x="139113" y="5898217"/>
              <a:ext cx="611674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is is just far 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oo Slow!!!</a:t>
              </a:r>
            </a:p>
          </p:txBody>
        </p:sp>
        <p:pic>
          <p:nvPicPr>
            <p:cNvPr id="198658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6691" y="5480093"/>
              <a:ext cx="1972530" cy="1315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682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http://www.chemistry-blog.com/wp-content/uploads/2012/05/miracle.g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85"/>
          <a:stretch/>
        </p:blipFill>
        <p:spPr bwMode="auto">
          <a:xfrm>
            <a:off x="56803" y="76200"/>
            <a:ext cx="9010997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1193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53581"/>
            <a:ext cx="7772400" cy="609600"/>
          </a:xfrm>
        </p:spPr>
        <p:txBody>
          <a:bodyPr/>
          <a:lstStyle/>
          <a:p>
            <a:r>
              <a:rPr lang="en-US" dirty="0" smtClean="0"/>
              <a:t>Polymers may offer the </a:t>
            </a:r>
            <a:r>
              <a:rPr lang="en-US" dirty="0" smtClean="0">
                <a:sym typeface="Wingdings" panose="05000000000000000000" pitchFamily="2" charset="2"/>
              </a:rPr>
              <a:t>Miracle!!</a:t>
            </a:r>
            <a:endParaRPr lang="en-US" dirty="0"/>
          </a:p>
        </p:txBody>
      </p:sp>
      <p:pic>
        <p:nvPicPr>
          <p:cNvPr id="69634" name="Picture 2" descr="Image result for Phase separation in polymer blen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5473217" cy="4174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562134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annealing on blend morpholo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70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82047"/>
            <a:ext cx="7772400" cy="6096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ln w="12700">
                  <a:solidFill>
                    <a:prstClr val="black"/>
                  </a:solidFill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racle of Block </a:t>
            </a:r>
            <a:r>
              <a:rPr lang="en-US" sz="4000" b="1" dirty="0">
                <a:ln w="12700">
                  <a:solidFill>
                    <a:prstClr val="black"/>
                  </a:solidFill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polymers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2633870" y="6188075"/>
            <a:ext cx="3385930" cy="624186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ES" sz="1600" b="0" i="0" u="none" strike="noStrike" kern="1200" cap="none" spc="0" normalizeH="0" baseline="0" noProof="0" dirty="0" smtClean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Italic"/>
                <a:ea typeface="+mn-ea"/>
                <a:cs typeface="+mn-cs"/>
              </a:rPr>
              <a:t>Macromolecules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Bold"/>
                <a:ea typeface="+mn-ea"/>
                <a:cs typeface="+mn-cs"/>
              </a:rPr>
              <a:t>2006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Roman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Italic"/>
                <a:ea typeface="+mn-ea"/>
                <a:cs typeface="+mn-cs"/>
              </a:rPr>
              <a:t>3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-Roman"/>
                <a:ea typeface="+mn-ea"/>
                <a:cs typeface="+mn-cs"/>
              </a:rPr>
              <a:t>, 2449-2451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9060"/>
            <a:ext cx="7731660" cy="46927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91979" y="2125363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29400" y="2057400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1676400"/>
            <a:ext cx="1600200" cy="477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29400" y="1676400"/>
            <a:ext cx="1600200" cy="477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88776" y="3630262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29400" y="3581400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97707" y="4796211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86400" y="4800600"/>
            <a:ext cx="1396313" cy="1544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39513" y="5135861"/>
            <a:ext cx="1219200" cy="13159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57600" y="4843046"/>
            <a:ext cx="184832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olume Fraction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" name="Picture 28" descr="chain01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157288"/>
            <a:ext cx="2414587" cy="519112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3886200" y="10165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29200" y="10165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3848100" y="4381500"/>
            <a:ext cx="16764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3048002" y="3810002"/>
            <a:ext cx="1371599" cy="914399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V="1">
            <a:off x="4800601" y="3810000"/>
            <a:ext cx="1371600" cy="914399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057400" y="2895602"/>
            <a:ext cx="1524000" cy="10667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0800000">
            <a:off x="5486400" y="2895602"/>
            <a:ext cx="1447800" cy="10667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133600" y="2590800"/>
            <a:ext cx="1066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800000" flipV="1">
            <a:off x="6019800" y="2514600"/>
            <a:ext cx="990600" cy="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 descr="LongHorn Log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082" y="6176963"/>
            <a:ext cx="914400" cy="457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62361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651" y="627583"/>
            <a:ext cx="9288643" cy="1288988"/>
          </a:xfrm>
        </p:spPr>
        <p:txBody>
          <a:bodyPr/>
          <a:lstStyle/>
          <a:p>
            <a:r>
              <a:rPr lang="en-US" sz="3200" b="1" dirty="0" smtClean="0"/>
              <a:t>     </a:t>
            </a:r>
            <a:r>
              <a:rPr lang="en-US" sz="3200" b="1" dirty="0" smtClean="0">
                <a:solidFill>
                  <a:srgbClr val="3333FF"/>
                </a:solidFill>
              </a:rPr>
              <a:t>Miracle process flow…..     No optics 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endParaRPr lang="en-US" sz="32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421414" y="2183657"/>
            <a:ext cx="2365516" cy="1188300"/>
            <a:chOff x="648794" y="2438400"/>
            <a:chExt cx="2365516" cy="1188300"/>
          </a:xfrm>
        </p:grpSpPr>
        <p:grpSp>
          <p:nvGrpSpPr>
            <p:cNvPr id="12" name="Group 11"/>
            <p:cNvGrpSpPr/>
            <p:nvPr/>
          </p:nvGrpSpPr>
          <p:grpSpPr>
            <a:xfrm>
              <a:off x="649590" y="2971800"/>
              <a:ext cx="2363925" cy="654900"/>
              <a:chOff x="1349181" y="3084695"/>
              <a:chExt cx="2363925" cy="654900"/>
            </a:xfrm>
          </p:grpSpPr>
          <p:sp>
            <p:nvSpPr>
              <p:cNvPr id="15" name="AutoShape 105"/>
              <p:cNvSpPr>
                <a:spLocks noChangeArrowheads="1"/>
              </p:cNvSpPr>
              <p:nvPr/>
            </p:nvSpPr>
            <p:spPr bwMode="auto">
              <a:xfrm>
                <a:off x="1349181" y="3084695"/>
                <a:ext cx="2363925" cy="589420"/>
              </a:xfrm>
              <a:prstGeom prst="cube">
                <a:avLst>
                  <a:gd name="adj" fmla="val 72819"/>
                </a:avLst>
              </a:prstGeom>
              <a:solidFill>
                <a:sysClr val="window" lastClr="FFFFFF">
                  <a:lumMod val="95000"/>
                </a:sysClr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" name="Text Box 152"/>
              <p:cNvSpPr txBox="1">
                <a:spLocks noChangeArrowheads="1"/>
              </p:cNvSpPr>
              <p:nvPr/>
            </p:nvSpPr>
            <p:spPr bwMode="auto">
              <a:xfrm>
                <a:off x="1878088" y="3462596"/>
                <a:ext cx="841897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EEECE1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ubstrate</a:t>
                </a:r>
              </a:p>
            </p:txBody>
          </p:sp>
        </p:grpSp>
        <p:sp>
          <p:nvSpPr>
            <p:cNvPr id="13" name="AutoShape 105"/>
            <p:cNvSpPr>
              <a:spLocks noChangeArrowheads="1"/>
            </p:cNvSpPr>
            <p:nvPr/>
          </p:nvSpPr>
          <p:spPr bwMode="auto">
            <a:xfrm>
              <a:off x="648794" y="2830448"/>
              <a:ext cx="2364720" cy="570922"/>
            </a:xfrm>
            <a:prstGeom prst="cube">
              <a:avLst>
                <a:gd name="adj" fmla="val 75727"/>
              </a:avLst>
            </a:prstGeom>
            <a:solidFill>
              <a:srgbClr val="7030A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AutoShape 105"/>
            <p:cNvSpPr>
              <a:spLocks noChangeArrowheads="1"/>
            </p:cNvSpPr>
            <p:nvPr/>
          </p:nvSpPr>
          <p:spPr bwMode="auto">
            <a:xfrm>
              <a:off x="649590" y="2438400"/>
              <a:ext cx="2364720" cy="838200"/>
            </a:xfrm>
            <a:prstGeom prst="cube">
              <a:avLst>
                <a:gd name="adj" fmla="val 50707"/>
              </a:avLst>
            </a:prstGeom>
            <a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a:blip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102173" y="1973555"/>
            <a:ext cx="2438400" cy="1325511"/>
            <a:chOff x="649590" y="3847522"/>
            <a:chExt cx="2438400" cy="1325511"/>
          </a:xfrm>
        </p:grpSpPr>
        <p:grpSp>
          <p:nvGrpSpPr>
            <p:cNvPr id="18" name="Group 63"/>
            <p:cNvGrpSpPr/>
            <p:nvPr/>
          </p:nvGrpSpPr>
          <p:grpSpPr>
            <a:xfrm>
              <a:off x="651805" y="4516413"/>
              <a:ext cx="2436185" cy="656620"/>
              <a:chOff x="1349181" y="3084695"/>
              <a:chExt cx="2363925" cy="656620"/>
            </a:xfrm>
          </p:grpSpPr>
          <p:sp>
            <p:nvSpPr>
              <p:cNvPr id="34" name="AutoShape 105"/>
              <p:cNvSpPr>
                <a:spLocks noChangeArrowheads="1"/>
              </p:cNvSpPr>
              <p:nvPr/>
            </p:nvSpPr>
            <p:spPr bwMode="auto">
              <a:xfrm>
                <a:off x="1349181" y="3084695"/>
                <a:ext cx="2363925" cy="589420"/>
              </a:xfrm>
              <a:prstGeom prst="cube">
                <a:avLst>
                  <a:gd name="adj" fmla="val 72819"/>
                </a:avLst>
              </a:prstGeom>
              <a:solidFill>
                <a:sysClr val="window" lastClr="FFFFFF">
                  <a:lumMod val="95000"/>
                </a:sysClr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EECE1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5" name="Text Box 152"/>
              <p:cNvSpPr txBox="1">
                <a:spLocks noChangeArrowheads="1"/>
              </p:cNvSpPr>
              <p:nvPr/>
            </p:nvSpPr>
            <p:spPr bwMode="auto">
              <a:xfrm>
                <a:off x="1950691" y="3464316"/>
                <a:ext cx="838859" cy="276999"/>
              </a:xfrm>
              <a:prstGeom prst="rect">
                <a:avLst/>
              </a:prstGeom>
              <a:noFill/>
              <a:ln w="9525"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EEECE1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ubstrate</a:t>
                </a:r>
              </a:p>
            </p:txBody>
          </p:sp>
        </p:grpSp>
        <p:sp>
          <p:nvSpPr>
            <p:cNvPr id="19" name="AutoShape 105"/>
            <p:cNvSpPr>
              <a:spLocks noChangeArrowheads="1"/>
            </p:cNvSpPr>
            <p:nvPr/>
          </p:nvSpPr>
          <p:spPr bwMode="auto">
            <a:xfrm>
              <a:off x="649590" y="4380922"/>
              <a:ext cx="2438400" cy="570922"/>
            </a:xfrm>
            <a:prstGeom prst="cube">
              <a:avLst>
                <a:gd name="adj" fmla="val 73503"/>
              </a:avLst>
            </a:prstGeom>
            <a:solidFill>
              <a:srgbClr val="7030A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AutoShape 105"/>
            <p:cNvSpPr>
              <a:spLocks noChangeArrowheads="1"/>
            </p:cNvSpPr>
            <p:nvPr/>
          </p:nvSpPr>
          <p:spPr bwMode="auto">
            <a:xfrm>
              <a:off x="6495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AutoShape 105"/>
            <p:cNvSpPr>
              <a:spLocks noChangeArrowheads="1"/>
            </p:cNvSpPr>
            <p:nvPr/>
          </p:nvSpPr>
          <p:spPr bwMode="auto">
            <a:xfrm>
              <a:off x="8019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AutoShape 105"/>
            <p:cNvSpPr>
              <a:spLocks noChangeArrowheads="1"/>
            </p:cNvSpPr>
            <p:nvPr/>
          </p:nvSpPr>
          <p:spPr bwMode="auto">
            <a:xfrm>
              <a:off x="9543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AutoShape 105"/>
            <p:cNvSpPr>
              <a:spLocks noChangeArrowheads="1"/>
            </p:cNvSpPr>
            <p:nvPr/>
          </p:nvSpPr>
          <p:spPr bwMode="auto">
            <a:xfrm>
              <a:off x="11067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AutoShape 105"/>
            <p:cNvSpPr>
              <a:spLocks noChangeArrowheads="1"/>
            </p:cNvSpPr>
            <p:nvPr/>
          </p:nvSpPr>
          <p:spPr bwMode="auto">
            <a:xfrm>
              <a:off x="12591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AutoShape 105"/>
            <p:cNvSpPr>
              <a:spLocks noChangeArrowheads="1"/>
            </p:cNvSpPr>
            <p:nvPr/>
          </p:nvSpPr>
          <p:spPr bwMode="auto">
            <a:xfrm>
              <a:off x="14115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AutoShape 105"/>
            <p:cNvSpPr>
              <a:spLocks noChangeArrowheads="1"/>
            </p:cNvSpPr>
            <p:nvPr/>
          </p:nvSpPr>
          <p:spPr bwMode="auto">
            <a:xfrm>
              <a:off x="15639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AutoShape 105"/>
            <p:cNvSpPr>
              <a:spLocks noChangeArrowheads="1"/>
            </p:cNvSpPr>
            <p:nvPr/>
          </p:nvSpPr>
          <p:spPr bwMode="auto">
            <a:xfrm>
              <a:off x="17163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AutoShape 105"/>
            <p:cNvSpPr>
              <a:spLocks noChangeArrowheads="1"/>
            </p:cNvSpPr>
            <p:nvPr/>
          </p:nvSpPr>
          <p:spPr bwMode="auto">
            <a:xfrm>
              <a:off x="18687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AutoShape 105"/>
            <p:cNvSpPr>
              <a:spLocks noChangeArrowheads="1"/>
            </p:cNvSpPr>
            <p:nvPr/>
          </p:nvSpPr>
          <p:spPr bwMode="auto">
            <a:xfrm>
              <a:off x="20211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AutoShape 105"/>
            <p:cNvSpPr>
              <a:spLocks noChangeArrowheads="1"/>
            </p:cNvSpPr>
            <p:nvPr/>
          </p:nvSpPr>
          <p:spPr bwMode="auto">
            <a:xfrm>
              <a:off x="21735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AutoShape 105"/>
            <p:cNvSpPr>
              <a:spLocks noChangeArrowheads="1"/>
            </p:cNvSpPr>
            <p:nvPr/>
          </p:nvSpPr>
          <p:spPr bwMode="auto">
            <a:xfrm>
              <a:off x="2325990" y="3847522"/>
              <a:ext cx="609600" cy="951922"/>
            </a:xfrm>
            <a:prstGeom prst="cube">
              <a:avLst>
                <a:gd name="adj" fmla="val 74598"/>
              </a:avLst>
            </a:prstGeom>
            <a:solidFill>
              <a:srgbClr val="0000FF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AutoShape 105"/>
            <p:cNvSpPr>
              <a:spLocks noChangeArrowheads="1"/>
            </p:cNvSpPr>
            <p:nvPr/>
          </p:nvSpPr>
          <p:spPr bwMode="auto">
            <a:xfrm>
              <a:off x="2478390" y="3847522"/>
              <a:ext cx="609600" cy="951922"/>
            </a:xfrm>
            <a:prstGeom prst="cube">
              <a:avLst>
                <a:gd name="adj" fmla="val 70431"/>
              </a:avLst>
            </a:prstGeom>
            <a:solidFill>
              <a:srgbClr val="FF0000"/>
            </a:solidFill>
            <a:ln w="9525">
              <a:solidFill>
                <a:srgbClr val="EEECE1">
                  <a:lumMod val="10000"/>
                </a:srgb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E36C0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8262" y="3463773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Spin coat BCP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34105" y="351362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anne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62600" y="3491185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1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. Selectively etch one bloc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1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049460" y="1973555"/>
            <a:ext cx="2446345" cy="1332922"/>
            <a:chOff x="677855" y="5372678"/>
            <a:chExt cx="2446345" cy="1332922"/>
          </a:xfrm>
        </p:grpSpPr>
        <p:grpSp>
          <p:nvGrpSpPr>
            <p:cNvPr id="41" name="Group 40"/>
            <p:cNvGrpSpPr/>
            <p:nvPr/>
          </p:nvGrpSpPr>
          <p:grpSpPr>
            <a:xfrm>
              <a:off x="677855" y="5887580"/>
              <a:ext cx="2436185" cy="818020"/>
              <a:chOff x="667695" y="5887580"/>
              <a:chExt cx="2436185" cy="818020"/>
            </a:xfrm>
          </p:grpSpPr>
          <p:grpSp>
            <p:nvGrpSpPr>
              <p:cNvPr id="50" name="Group 63"/>
              <p:cNvGrpSpPr/>
              <p:nvPr/>
            </p:nvGrpSpPr>
            <p:grpSpPr>
              <a:xfrm>
                <a:off x="667695" y="6048980"/>
                <a:ext cx="2436185" cy="656620"/>
                <a:chOff x="1349181" y="3084695"/>
                <a:chExt cx="2363925" cy="656620"/>
              </a:xfrm>
            </p:grpSpPr>
            <p:sp>
              <p:nvSpPr>
                <p:cNvPr id="52" name="AutoShape 105"/>
                <p:cNvSpPr>
                  <a:spLocks noChangeArrowheads="1"/>
                </p:cNvSpPr>
                <p:nvPr/>
              </p:nvSpPr>
              <p:spPr bwMode="auto">
                <a:xfrm>
                  <a:off x="1349181" y="3084695"/>
                  <a:ext cx="2363925" cy="589420"/>
                </a:xfrm>
                <a:prstGeom prst="cube">
                  <a:avLst>
                    <a:gd name="adj" fmla="val 72819"/>
                  </a:avLst>
                </a:prstGeom>
                <a:solidFill>
                  <a:sysClr val="window" lastClr="FFFFFF">
                    <a:lumMod val="95000"/>
                  </a:sysClr>
                </a:solidFill>
                <a:ln w="9525">
                  <a:solidFill>
                    <a:srgbClr val="EEECE1">
                      <a:lumMod val="1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EEECE1">
                        <a:lumMod val="10000"/>
                      </a:srgbClr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1950691" y="3464316"/>
                  <a:ext cx="838859" cy="276999"/>
                </a:xfrm>
                <a:prstGeom prst="rect">
                  <a:avLst/>
                </a:prstGeom>
                <a:noFill/>
                <a:ln w="9525"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3366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EEECE1">
                          <a:lumMod val="10000"/>
                        </a:srgbClr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+mn-cs"/>
                    </a:rPr>
                    <a:t>Substrate</a:t>
                  </a:r>
                </a:p>
              </p:txBody>
            </p:sp>
          </p:grpSp>
          <p:sp>
            <p:nvSpPr>
              <p:cNvPr id="51" name="AutoShape 105"/>
              <p:cNvSpPr>
                <a:spLocks noChangeArrowheads="1"/>
              </p:cNvSpPr>
              <p:nvPr/>
            </p:nvSpPr>
            <p:spPr bwMode="auto">
              <a:xfrm>
                <a:off x="667695" y="5887580"/>
                <a:ext cx="2436185" cy="589420"/>
              </a:xfrm>
              <a:prstGeom prst="cube">
                <a:avLst>
                  <a:gd name="adj" fmla="val 72819"/>
                </a:avLst>
              </a:prstGeom>
              <a:solidFill>
                <a:srgbClr val="7030A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EECE1">
                      <a:lumMod val="1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685800" y="5372678"/>
              <a:ext cx="2438400" cy="951922"/>
              <a:chOff x="647375" y="5380089"/>
              <a:chExt cx="2438400" cy="951922"/>
            </a:xfrm>
          </p:grpSpPr>
          <p:sp>
            <p:nvSpPr>
              <p:cNvPr id="43" name="AutoShape 105"/>
              <p:cNvSpPr>
                <a:spLocks noChangeArrowheads="1"/>
              </p:cNvSpPr>
              <p:nvPr/>
            </p:nvSpPr>
            <p:spPr bwMode="auto">
              <a:xfrm>
                <a:off x="6473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4" name="AutoShape 105"/>
              <p:cNvSpPr>
                <a:spLocks noChangeArrowheads="1"/>
              </p:cNvSpPr>
              <p:nvPr/>
            </p:nvSpPr>
            <p:spPr bwMode="auto">
              <a:xfrm>
                <a:off x="9521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5" name="AutoShape 105"/>
              <p:cNvSpPr>
                <a:spLocks noChangeArrowheads="1"/>
              </p:cNvSpPr>
              <p:nvPr/>
            </p:nvSpPr>
            <p:spPr bwMode="auto">
              <a:xfrm>
                <a:off x="12569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6" name="AutoShape 105"/>
              <p:cNvSpPr>
                <a:spLocks noChangeArrowheads="1"/>
              </p:cNvSpPr>
              <p:nvPr/>
            </p:nvSpPr>
            <p:spPr bwMode="auto">
              <a:xfrm>
                <a:off x="15617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7" name="AutoShape 105"/>
              <p:cNvSpPr>
                <a:spLocks noChangeArrowheads="1"/>
              </p:cNvSpPr>
              <p:nvPr/>
            </p:nvSpPr>
            <p:spPr bwMode="auto">
              <a:xfrm>
                <a:off x="18665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8" name="AutoShape 105"/>
              <p:cNvSpPr>
                <a:spLocks noChangeArrowheads="1"/>
              </p:cNvSpPr>
              <p:nvPr/>
            </p:nvSpPr>
            <p:spPr bwMode="auto">
              <a:xfrm>
                <a:off x="21713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9" name="AutoShape 105"/>
              <p:cNvSpPr>
                <a:spLocks noChangeArrowheads="1"/>
              </p:cNvSpPr>
              <p:nvPr/>
            </p:nvSpPr>
            <p:spPr bwMode="auto">
              <a:xfrm>
                <a:off x="2476175" y="5380089"/>
                <a:ext cx="609600" cy="951922"/>
              </a:xfrm>
              <a:prstGeom prst="cube">
                <a:avLst>
                  <a:gd name="adj" fmla="val 74598"/>
                </a:avLst>
              </a:prstGeom>
              <a:solidFill>
                <a:srgbClr val="FF0000"/>
              </a:solidFill>
              <a:ln w="9525">
                <a:solidFill>
                  <a:srgbClr val="EEECE1">
                    <a:lumMod val="10000"/>
                  </a:srgb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E36C09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8668" y="3660611"/>
            <a:ext cx="3800236" cy="33779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00949" y="6019800"/>
            <a:ext cx="2133600" cy="526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0nm lin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671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|0|0.3"/>
</p:tagLst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88</TotalTime>
  <Words>912</Words>
  <Application>Microsoft Office PowerPoint</Application>
  <PresentationFormat>On-screen Show (4:3)</PresentationFormat>
  <Paragraphs>256</Paragraphs>
  <Slides>3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50" baseType="lpstr">
      <vt:lpstr>ＭＳ Ｐゴシック</vt:lpstr>
      <vt:lpstr>ＭＳ Ｐゴシック</vt:lpstr>
      <vt:lpstr>Arial</vt:lpstr>
      <vt:lpstr>Arial Narrow</vt:lpstr>
      <vt:lpstr>Arial Rounded MT Bold</vt:lpstr>
      <vt:lpstr>Arial Unicode MS</vt:lpstr>
      <vt:lpstr>Calibri</vt:lpstr>
      <vt:lpstr>Calibri Light</vt:lpstr>
      <vt:lpstr>Century Schoolbook</vt:lpstr>
      <vt:lpstr>Symbol</vt:lpstr>
      <vt:lpstr>Times New Roman</vt:lpstr>
      <vt:lpstr>Times-Bold</vt:lpstr>
      <vt:lpstr>Times-Italic</vt:lpstr>
      <vt:lpstr>Times-Roman</vt:lpstr>
      <vt:lpstr>Webdings</vt:lpstr>
      <vt:lpstr>Wingdings</vt:lpstr>
      <vt:lpstr>2_MII template- 9-2005</vt:lpstr>
      <vt:lpstr>CS ChemDraw Drawing</vt:lpstr>
      <vt:lpstr>Equation</vt:lpstr>
      <vt:lpstr>Graph</vt:lpstr>
      <vt:lpstr>PowerPoint Presentation</vt:lpstr>
      <vt:lpstr>PowerPoint Presentation</vt:lpstr>
      <vt:lpstr>Very Small Features required for New Hard Disk Drives</vt:lpstr>
      <vt:lpstr>Printing Bit Patterned Media</vt:lpstr>
      <vt:lpstr>Bad News….we cant make the templates!!</vt:lpstr>
      <vt:lpstr>PowerPoint Presentation</vt:lpstr>
      <vt:lpstr>Polymers may offer the Miracle!!</vt:lpstr>
      <vt:lpstr>Miracle of Block Copolymers</vt:lpstr>
      <vt:lpstr>     Miracle process flow…..     No optics  </vt:lpstr>
      <vt:lpstr>PowerPoint Presentation</vt:lpstr>
      <vt:lpstr>PowerPoint Presentation</vt:lpstr>
      <vt:lpstr> Resolution of PS-PMMA is limited to ca 22 nm by low c</vt:lpstr>
      <vt:lpstr>      We need high c and small N </vt:lpstr>
      <vt:lpstr>So…what is this c thing anyhow?? </vt:lpstr>
      <vt:lpstr>Design Criteria for New BCP </vt:lpstr>
      <vt:lpstr>Reactive Ion Etch Development</vt:lpstr>
      <vt:lpstr>PowerPoint Presentation</vt:lpstr>
      <vt:lpstr>Synthesis challenge → Anionic</vt:lpstr>
      <vt:lpstr>PowerPoint Presentation</vt:lpstr>
      <vt:lpstr>Living anionic is effective but dangerous!</vt:lpstr>
      <vt:lpstr>Next….The Orientation Control Challenge</vt:lpstr>
      <vt:lpstr>Block Copolymer Orientation</vt:lpstr>
      <vt:lpstr>PowerPoint Presentation</vt:lpstr>
      <vt:lpstr>The “island and hole” experiment</vt:lpstr>
      <vt:lpstr>PowerPoint Presentation</vt:lpstr>
      <vt:lpstr>Thin film orientation</vt:lpstr>
      <vt:lpstr>Types of wetting</vt:lpstr>
      <vt:lpstr>Island / hole analysis</vt:lpstr>
      <vt:lpstr>Finding the neutral composition</vt:lpstr>
      <vt:lpstr>Half L0 features on a neutral surface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210</cp:revision>
  <cp:lastPrinted>2018-10-11T03:48:56Z</cp:lastPrinted>
  <dcterms:created xsi:type="dcterms:W3CDTF">2002-02-15T21:27:43Z</dcterms:created>
  <dcterms:modified xsi:type="dcterms:W3CDTF">2018-10-22T19:08:42Z</dcterms:modified>
</cp:coreProperties>
</file>